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6D9FFA" w14:textId="3BD1F57B" w:rsidR="000400D0" w:rsidRPr="00AE29C7" w:rsidRDefault="00E63243" w:rsidP="000400D0">
      <w:pPr>
        <w:jc w:val="center"/>
        <w:rPr>
          <w:b/>
        </w:rPr>
      </w:pPr>
      <w:r w:rsidRPr="00246E62">
        <w:rPr>
          <w:b/>
          <w:shd w:val="clear" w:color="auto" w:fill="A8D08D" w:themeFill="accent6" w:themeFillTint="99"/>
        </w:rPr>
        <w:t>MA TRẬN ĐỀ THAM KHẢO TN NĂM 2025</w:t>
      </w:r>
      <w:r w:rsidRPr="00AE29C7">
        <w:rPr>
          <w:b/>
        </w:rPr>
        <w:t xml:space="preserve"> </w:t>
      </w:r>
    </w:p>
    <w:p w14:paraId="329F07E6" w14:textId="77777777" w:rsidR="000400D0" w:rsidRPr="00AE29C7" w:rsidRDefault="000400D0" w:rsidP="000400D0">
      <w:pPr>
        <w:jc w:val="center"/>
      </w:pPr>
    </w:p>
    <w:p w14:paraId="19FEC060" w14:textId="77777777" w:rsidR="000400D0" w:rsidRPr="00AE29C7" w:rsidRDefault="000400D0" w:rsidP="000400D0">
      <w:pPr>
        <w:ind w:firstLine="567"/>
        <w:jc w:val="both"/>
        <w:rPr>
          <w:b/>
        </w:rPr>
      </w:pPr>
    </w:p>
    <w:tbl>
      <w:tblPr>
        <w:tblW w:w="153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0"/>
        <w:gridCol w:w="1631"/>
        <w:gridCol w:w="1687"/>
        <w:gridCol w:w="1338"/>
        <w:gridCol w:w="1217"/>
        <w:gridCol w:w="915"/>
        <w:gridCol w:w="784"/>
        <w:gridCol w:w="1377"/>
        <w:gridCol w:w="1377"/>
        <w:gridCol w:w="784"/>
        <w:gridCol w:w="907"/>
        <w:gridCol w:w="1377"/>
        <w:gridCol w:w="1220"/>
      </w:tblGrid>
      <w:tr w:rsidR="00492FD4" w:rsidRPr="00AE29C7" w14:paraId="106BEFEF" w14:textId="77777777" w:rsidTr="003541F0">
        <w:trPr>
          <w:trHeight w:val="435"/>
        </w:trPr>
        <w:tc>
          <w:tcPr>
            <w:tcW w:w="698" w:type="dxa"/>
            <w:shd w:val="clear" w:color="auto" w:fill="auto"/>
            <w:vAlign w:val="center"/>
          </w:tcPr>
          <w:p w14:paraId="5D26D0BB" w14:textId="77777777" w:rsidR="00A421E8" w:rsidRPr="00AE29C7" w:rsidRDefault="00A421E8" w:rsidP="00B707A0">
            <w:pPr>
              <w:jc w:val="center"/>
              <w:rPr>
                <w:b/>
              </w:rPr>
            </w:pPr>
            <w:r w:rsidRPr="00AE29C7">
              <w:rPr>
                <w:b/>
              </w:rPr>
              <w:t>STT</w:t>
            </w:r>
          </w:p>
        </w:tc>
        <w:tc>
          <w:tcPr>
            <w:tcW w:w="1656" w:type="dxa"/>
            <w:shd w:val="clear" w:color="auto" w:fill="auto"/>
            <w:vAlign w:val="center"/>
          </w:tcPr>
          <w:p w14:paraId="061845BE" w14:textId="77777777" w:rsidR="00A421E8" w:rsidRPr="00AE29C7" w:rsidRDefault="00A421E8" w:rsidP="005C2212">
            <w:pPr>
              <w:jc w:val="both"/>
              <w:rPr>
                <w:b/>
              </w:rPr>
            </w:pPr>
            <w:r w:rsidRPr="00AE29C7">
              <w:rPr>
                <w:b/>
              </w:rPr>
              <w:t>Chương/Chủ đề</w:t>
            </w:r>
          </w:p>
        </w:tc>
        <w:tc>
          <w:tcPr>
            <w:tcW w:w="1977" w:type="dxa"/>
            <w:shd w:val="clear" w:color="auto" w:fill="auto"/>
            <w:vAlign w:val="center"/>
          </w:tcPr>
          <w:p w14:paraId="6C383C26" w14:textId="77777777" w:rsidR="00A421E8" w:rsidRPr="00AE29C7" w:rsidRDefault="00A421E8" w:rsidP="005C2212">
            <w:pPr>
              <w:jc w:val="both"/>
              <w:rPr>
                <w:b/>
              </w:rPr>
            </w:pPr>
            <w:r w:rsidRPr="00AE29C7">
              <w:rPr>
                <w:b/>
              </w:rPr>
              <w:t>Nội dung</w:t>
            </w:r>
          </w:p>
        </w:tc>
        <w:tc>
          <w:tcPr>
            <w:tcW w:w="3601" w:type="dxa"/>
            <w:gridSpan w:val="3"/>
          </w:tcPr>
          <w:p w14:paraId="5CBD793C" w14:textId="3DBA461E" w:rsidR="00A421E8" w:rsidRPr="00AE29C7" w:rsidRDefault="00A421E8" w:rsidP="006A3757">
            <w:pPr>
              <w:jc w:val="center"/>
              <w:rPr>
                <w:b/>
              </w:rPr>
            </w:pPr>
            <w:r w:rsidRPr="00AE29C7">
              <w:rPr>
                <w:b/>
                <w:bCs/>
                <w:lang w:val="vi-VN"/>
              </w:rPr>
              <w:t>Tư duy và lập luận Toán học (TD)</w:t>
            </w:r>
          </w:p>
        </w:tc>
        <w:tc>
          <w:tcPr>
            <w:tcW w:w="2909" w:type="dxa"/>
            <w:gridSpan w:val="3"/>
          </w:tcPr>
          <w:p w14:paraId="74F0E457" w14:textId="4D4B488C" w:rsidR="00A421E8" w:rsidRPr="00AE29C7" w:rsidRDefault="00A421E8" w:rsidP="006A3757">
            <w:pPr>
              <w:jc w:val="center"/>
              <w:rPr>
                <w:b/>
              </w:rPr>
            </w:pPr>
            <w:r w:rsidRPr="00AE29C7">
              <w:rPr>
                <w:b/>
                <w:bCs/>
                <w:lang w:val="vi-VN"/>
              </w:rPr>
              <w:t>Giải quyết vấn đề Toán học (GQ)</w:t>
            </w:r>
          </w:p>
        </w:tc>
        <w:tc>
          <w:tcPr>
            <w:tcW w:w="3077" w:type="dxa"/>
            <w:gridSpan w:val="3"/>
          </w:tcPr>
          <w:p w14:paraId="52B44FBD" w14:textId="6B4E07A2" w:rsidR="00A421E8" w:rsidRPr="00AE29C7" w:rsidRDefault="00A421E8" w:rsidP="00EB1C3F">
            <w:pPr>
              <w:jc w:val="center"/>
              <w:rPr>
                <w:b/>
              </w:rPr>
            </w:pPr>
            <w:r w:rsidRPr="00AE29C7">
              <w:rPr>
                <w:b/>
                <w:bCs/>
                <w:lang w:val="vi-VN"/>
              </w:rPr>
              <w:t>Mô hình hóa Toán học (MH)</w:t>
            </w:r>
          </w:p>
        </w:tc>
        <w:tc>
          <w:tcPr>
            <w:tcW w:w="1386" w:type="dxa"/>
            <w:vMerge w:val="restart"/>
            <w:vAlign w:val="center"/>
          </w:tcPr>
          <w:p w14:paraId="13ADDFB5" w14:textId="224BD843" w:rsidR="00A421E8" w:rsidRPr="00AE29C7" w:rsidRDefault="00A421E8" w:rsidP="00A27831">
            <w:pPr>
              <w:jc w:val="center"/>
              <w:rPr>
                <w:b/>
              </w:rPr>
            </w:pPr>
            <w:r w:rsidRPr="00AE29C7">
              <w:rPr>
                <w:b/>
              </w:rPr>
              <w:t>Điểm</w:t>
            </w:r>
          </w:p>
        </w:tc>
      </w:tr>
      <w:tr w:rsidR="00492FD4" w:rsidRPr="00AE29C7" w14:paraId="7FD42D53" w14:textId="77777777" w:rsidTr="003541F0">
        <w:trPr>
          <w:trHeight w:val="435"/>
        </w:trPr>
        <w:tc>
          <w:tcPr>
            <w:tcW w:w="698" w:type="dxa"/>
            <w:shd w:val="clear" w:color="auto" w:fill="auto"/>
            <w:vAlign w:val="center"/>
          </w:tcPr>
          <w:p w14:paraId="17E05AC0" w14:textId="77777777" w:rsidR="00A421E8" w:rsidRPr="00AE29C7" w:rsidRDefault="00A421E8" w:rsidP="00B707A0">
            <w:pPr>
              <w:jc w:val="center"/>
              <w:rPr>
                <w:b/>
              </w:rPr>
            </w:pPr>
          </w:p>
        </w:tc>
        <w:tc>
          <w:tcPr>
            <w:tcW w:w="1656" w:type="dxa"/>
            <w:shd w:val="clear" w:color="auto" w:fill="auto"/>
            <w:vAlign w:val="center"/>
          </w:tcPr>
          <w:p w14:paraId="2986F84E" w14:textId="77777777" w:rsidR="00A421E8" w:rsidRPr="00AE29C7" w:rsidRDefault="00A421E8" w:rsidP="00A421E8">
            <w:pPr>
              <w:jc w:val="both"/>
              <w:rPr>
                <w:b/>
              </w:rPr>
            </w:pPr>
          </w:p>
        </w:tc>
        <w:tc>
          <w:tcPr>
            <w:tcW w:w="1977" w:type="dxa"/>
            <w:shd w:val="clear" w:color="auto" w:fill="auto"/>
            <w:vAlign w:val="center"/>
          </w:tcPr>
          <w:p w14:paraId="39F0816F" w14:textId="77777777" w:rsidR="00A421E8" w:rsidRPr="00AE29C7" w:rsidRDefault="00A421E8" w:rsidP="00A421E8">
            <w:pPr>
              <w:jc w:val="both"/>
              <w:rPr>
                <w:b/>
              </w:rPr>
            </w:pPr>
          </w:p>
        </w:tc>
        <w:tc>
          <w:tcPr>
            <w:tcW w:w="1404" w:type="dxa"/>
          </w:tcPr>
          <w:p w14:paraId="5AA24289" w14:textId="6C6972EE" w:rsidR="00A421E8" w:rsidRPr="00AE29C7" w:rsidRDefault="00A421E8" w:rsidP="006A3757">
            <w:pPr>
              <w:jc w:val="center"/>
              <w:rPr>
                <w:b/>
              </w:rPr>
            </w:pPr>
            <w:r>
              <w:rPr>
                <w:b/>
              </w:rPr>
              <w:t>Biết</w:t>
            </w:r>
          </w:p>
        </w:tc>
        <w:tc>
          <w:tcPr>
            <w:tcW w:w="1217" w:type="dxa"/>
          </w:tcPr>
          <w:p w14:paraId="1DDF58FD" w14:textId="3F3C4B33" w:rsidR="00A421E8" w:rsidRPr="00AE29C7" w:rsidRDefault="00A421E8" w:rsidP="006A3757">
            <w:pPr>
              <w:jc w:val="center"/>
              <w:rPr>
                <w:b/>
              </w:rPr>
            </w:pPr>
            <w:r>
              <w:rPr>
                <w:b/>
              </w:rPr>
              <w:t>Hiểu</w:t>
            </w:r>
          </w:p>
        </w:tc>
        <w:tc>
          <w:tcPr>
            <w:tcW w:w="980" w:type="dxa"/>
          </w:tcPr>
          <w:p w14:paraId="2998E094" w14:textId="7DAF7779" w:rsidR="00A421E8" w:rsidRPr="00AE29C7" w:rsidRDefault="00A421E8" w:rsidP="006A3757">
            <w:pPr>
              <w:jc w:val="center"/>
              <w:rPr>
                <w:b/>
              </w:rPr>
            </w:pPr>
            <w:r>
              <w:rPr>
                <w:b/>
              </w:rPr>
              <w:t>Vận dụng</w:t>
            </w:r>
          </w:p>
        </w:tc>
        <w:tc>
          <w:tcPr>
            <w:tcW w:w="840" w:type="dxa"/>
          </w:tcPr>
          <w:p w14:paraId="1C65A5DF" w14:textId="4A099D5E" w:rsidR="00A421E8" w:rsidRPr="00AE29C7" w:rsidRDefault="00A421E8" w:rsidP="006A3757">
            <w:pPr>
              <w:jc w:val="center"/>
              <w:rPr>
                <w:b/>
              </w:rPr>
            </w:pPr>
            <w:r>
              <w:rPr>
                <w:b/>
              </w:rPr>
              <w:t>Biết</w:t>
            </w:r>
          </w:p>
        </w:tc>
        <w:tc>
          <w:tcPr>
            <w:tcW w:w="1190" w:type="dxa"/>
          </w:tcPr>
          <w:p w14:paraId="02992C30" w14:textId="3ECB8C22" w:rsidR="00A421E8" w:rsidRPr="00AE29C7" w:rsidRDefault="00A421E8" w:rsidP="006A3757">
            <w:pPr>
              <w:jc w:val="center"/>
              <w:rPr>
                <w:b/>
              </w:rPr>
            </w:pPr>
            <w:r>
              <w:rPr>
                <w:b/>
              </w:rPr>
              <w:t>Hiểu</w:t>
            </w:r>
          </w:p>
        </w:tc>
        <w:tc>
          <w:tcPr>
            <w:tcW w:w="879" w:type="dxa"/>
          </w:tcPr>
          <w:p w14:paraId="4940EE8D" w14:textId="21928C68" w:rsidR="00A421E8" w:rsidRPr="00AE29C7" w:rsidRDefault="00A421E8" w:rsidP="006A3757">
            <w:pPr>
              <w:jc w:val="center"/>
              <w:rPr>
                <w:b/>
              </w:rPr>
            </w:pPr>
            <w:r>
              <w:rPr>
                <w:b/>
              </w:rPr>
              <w:t>Vận dụng</w:t>
            </w:r>
          </w:p>
        </w:tc>
        <w:tc>
          <w:tcPr>
            <w:tcW w:w="840" w:type="dxa"/>
          </w:tcPr>
          <w:p w14:paraId="5B0C6B25" w14:textId="23A9AA1E" w:rsidR="00A421E8" w:rsidRPr="00AE29C7" w:rsidRDefault="00A421E8" w:rsidP="00A421E8">
            <w:pPr>
              <w:jc w:val="both"/>
              <w:rPr>
                <w:b/>
              </w:rPr>
            </w:pPr>
            <w:r>
              <w:rPr>
                <w:b/>
              </w:rPr>
              <w:t xml:space="preserve">Biết </w:t>
            </w:r>
          </w:p>
        </w:tc>
        <w:tc>
          <w:tcPr>
            <w:tcW w:w="979" w:type="dxa"/>
          </w:tcPr>
          <w:p w14:paraId="067745B5" w14:textId="190E3B10" w:rsidR="00A421E8" w:rsidRPr="00AE29C7" w:rsidRDefault="00A421E8" w:rsidP="00A421E8">
            <w:pPr>
              <w:jc w:val="both"/>
              <w:rPr>
                <w:b/>
              </w:rPr>
            </w:pPr>
            <w:r>
              <w:rPr>
                <w:b/>
              </w:rPr>
              <w:t>Hiểu</w:t>
            </w:r>
          </w:p>
        </w:tc>
        <w:tc>
          <w:tcPr>
            <w:tcW w:w="1258" w:type="dxa"/>
          </w:tcPr>
          <w:p w14:paraId="18283925" w14:textId="51FC9B52" w:rsidR="00A421E8" w:rsidRPr="00AE29C7" w:rsidRDefault="00A421E8" w:rsidP="00A421E8">
            <w:pPr>
              <w:jc w:val="center"/>
              <w:rPr>
                <w:b/>
              </w:rPr>
            </w:pPr>
            <w:r>
              <w:rPr>
                <w:b/>
              </w:rPr>
              <w:t>Vận dụng</w:t>
            </w:r>
          </w:p>
        </w:tc>
        <w:tc>
          <w:tcPr>
            <w:tcW w:w="1386" w:type="dxa"/>
            <w:vMerge/>
            <w:vAlign w:val="center"/>
          </w:tcPr>
          <w:p w14:paraId="28B9ED5F" w14:textId="6A63F7D9" w:rsidR="00A421E8" w:rsidRPr="00AE29C7" w:rsidRDefault="00A421E8" w:rsidP="00A421E8">
            <w:pPr>
              <w:jc w:val="center"/>
              <w:rPr>
                <w:b/>
              </w:rPr>
            </w:pPr>
          </w:p>
        </w:tc>
      </w:tr>
      <w:tr w:rsidR="003541F0" w:rsidRPr="00AE29C7" w14:paraId="33045FA9" w14:textId="77777777" w:rsidTr="003541F0">
        <w:trPr>
          <w:trHeight w:val="435"/>
        </w:trPr>
        <w:tc>
          <w:tcPr>
            <w:tcW w:w="698" w:type="dxa"/>
            <w:shd w:val="clear" w:color="auto" w:fill="auto"/>
            <w:vAlign w:val="center"/>
          </w:tcPr>
          <w:p w14:paraId="3252AB78" w14:textId="56DBB07B" w:rsidR="00EB1C3F" w:rsidRPr="00AE29C7" w:rsidRDefault="00B707A0" w:rsidP="00B707A0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656" w:type="dxa"/>
            <w:vMerge w:val="restart"/>
            <w:shd w:val="clear" w:color="auto" w:fill="auto"/>
            <w:vAlign w:val="center"/>
          </w:tcPr>
          <w:p w14:paraId="2888EF90" w14:textId="04E33056" w:rsidR="00EB1C3F" w:rsidRPr="00AE29C7" w:rsidRDefault="00EB1C3F" w:rsidP="00A421E8">
            <w:pPr>
              <w:jc w:val="both"/>
              <w:rPr>
                <w:b/>
              </w:rPr>
            </w:pPr>
            <w:r w:rsidRPr="00AE29C7">
              <w:t>Ứng dụng đạo hàm để khảo sát và vẽ đồ thị hàm số</w:t>
            </w:r>
          </w:p>
        </w:tc>
        <w:tc>
          <w:tcPr>
            <w:tcW w:w="1977" w:type="dxa"/>
            <w:shd w:val="clear" w:color="auto" w:fill="auto"/>
            <w:vAlign w:val="center"/>
          </w:tcPr>
          <w:p w14:paraId="285B4067" w14:textId="0BC6950E" w:rsidR="00EB1C3F" w:rsidRPr="00AE29C7" w:rsidRDefault="00EB1C3F" w:rsidP="00A421E8">
            <w:pPr>
              <w:jc w:val="both"/>
              <w:rPr>
                <w:b/>
              </w:rPr>
            </w:pPr>
            <w:r w:rsidRPr="00AE29C7">
              <w:rPr>
                <w:bCs/>
                <w:i/>
                <w:iCs/>
              </w:rPr>
              <w:t>Tính đơn điệu</w:t>
            </w:r>
            <w:r>
              <w:rPr>
                <w:bCs/>
                <w:i/>
                <w:iCs/>
              </w:rPr>
              <w:t>, cực trị</w:t>
            </w:r>
            <w:r w:rsidRPr="00AE29C7">
              <w:rPr>
                <w:bCs/>
                <w:i/>
                <w:iCs/>
              </w:rPr>
              <w:t xml:space="preserve"> của hàm số</w:t>
            </w:r>
          </w:p>
        </w:tc>
        <w:tc>
          <w:tcPr>
            <w:tcW w:w="1404" w:type="dxa"/>
          </w:tcPr>
          <w:p w14:paraId="69BEF1FE" w14:textId="7D785F61" w:rsidR="00EB1C3F" w:rsidRDefault="00EB1C3F" w:rsidP="006A3757">
            <w:pPr>
              <w:jc w:val="center"/>
              <w:rPr>
                <w:b/>
              </w:rPr>
            </w:pPr>
            <w:r>
              <w:rPr>
                <w:b/>
              </w:rPr>
              <w:t>Câu1TN. TD1.3</w:t>
            </w:r>
          </w:p>
          <w:p w14:paraId="7C2248FA" w14:textId="4A56A7B7" w:rsidR="002B5E6E" w:rsidRDefault="002B5E6E" w:rsidP="006A3757">
            <w:pPr>
              <w:jc w:val="center"/>
              <w:rPr>
                <w:b/>
              </w:rPr>
            </w:pPr>
            <w:r>
              <w:rPr>
                <w:b/>
              </w:rPr>
              <w:t>Câu 2TN.</w:t>
            </w:r>
          </w:p>
          <w:p w14:paraId="06A348E2" w14:textId="40CEC2CA" w:rsidR="002B5E6E" w:rsidRDefault="002B5E6E" w:rsidP="006A3757">
            <w:pPr>
              <w:jc w:val="center"/>
              <w:rPr>
                <w:b/>
              </w:rPr>
            </w:pPr>
            <w:r>
              <w:rPr>
                <w:b/>
              </w:rPr>
              <w:t>TD2.1</w:t>
            </w:r>
          </w:p>
          <w:p w14:paraId="22FB3359" w14:textId="0A90B481" w:rsidR="002B5E6E" w:rsidRDefault="002B5E6E" w:rsidP="006A3757">
            <w:pPr>
              <w:jc w:val="center"/>
              <w:rPr>
                <w:b/>
              </w:rPr>
            </w:pPr>
            <w:r>
              <w:rPr>
                <w:b/>
              </w:rPr>
              <w:t>Câu 3TN.</w:t>
            </w:r>
            <w:r w:rsidR="006A3757">
              <w:rPr>
                <w:b/>
              </w:rPr>
              <w:t xml:space="preserve"> TD1.3</w:t>
            </w:r>
          </w:p>
          <w:p w14:paraId="26B697DD" w14:textId="7378644F" w:rsidR="002B5E6E" w:rsidRDefault="002B5E6E" w:rsidP="006A3757">
            <w:pPr>
              <w:jc w:val="center"/>
              <w:rPr>
                <w:b/>
              </w:rPr>
            </w:pPr>
            <w:r>
              <w:rPr>
                <w:b/>
              </w:rPr>
              <w:t>Câu 4TN</w:t>
            </w:r>
          </w:p>
          <w:p w14:paraId="39B43EB6" w14:textId="3FB4E097" w:rsidR="006A3757" w:rsidRDefault="006A3757" w:rsidP="006A3757">
            <w:pPr>
              <w:jc w:val="center"/>
              <w:rPr>
                <w:b/>
              </w:rPr>
            </w:pPr>
            <w:r>
              <w:rPr>
                <w:b/>
              </w:rPr>
              <w:t>TD1.1</w:t>
            </w:r>
          </w:p>
          <w:p w14:paraId="3CE7C847" w14:textId="77777777" w:rsidR="002B5E6E" w:rsidRDefault="002B5E6E" w:rsidP="006A3757">
            <w:pPr>
              <w:jc w:val="center"/>
              <w:rPr>
                <w:b/>
              </w:rPr>
            </w:pPr>
          </w:p>
          <w:p w14:paraId="4FC28822" w14:textId="5C527C0A" w:rsidR="002B5E6E" w:rsidRDefault="002B5E6E" w:rsidP="006A3757">
            <w:pPr>
              <w:jc w:val="center"/>
              <w:rPr>
                <w:b/>
              </w:rPr>
            </w:pPr>
          </w:p>
        </w:tc>
        <w:tc>
          <w:tcPr>
            <w:tcW w:w="1217" w:type="dxa"/>
          </w:tcPr>
          <w:p w14:paraId="65307FCA" w14:textId="7CC3731C" w:rsidR="00EB1C3F" w:rsidRDefault="00492FD4" w:rsidP="006A3757">
            <w:pPr>
              <w:jc w:val="center"/>
              <w:rPr>
                <w:b/>
              </w:rPr>
            </w:pPr>
            <w:r>
              <w:rPr>
                <w:b/>
              </w:rPr>
              <w:t>Câu11TN</w:t>
            </w:r>
          </w:p>
          <w:p w14:paraId="5A16B3E3" w14:textId="08B1A4E0" w:rsidR="006A3757" w:rsidRDefault="006A3757" w:rsidP="006A3757">
            <w:pPr>
              <w:jc w:val="center"/>
              <w:rPr>
                <w:b/>
              </w:rPr>
            </w:pPr>
            <w:r>
              <w:rPr>
                <w:b/>
              </w:rPr>
              <w:t>TD1.3</w:t>
            </w:r>
          </w:p>
          <w:p w14:paraId="7BC7351D" w14:textId="77777777" w:rsidR="00EB1C3F" w:rsidRDefault="00F3488F" w:rsidP="006A3757">
            <w:pPr>
              <w:jc w:val="center"/>
              <w:rPr>
                <w:b/>
              </w:rPr>
            </w:pPr>
            <w:r>
              <w:rPr>
                <w:b/>
              </w:rPr>
              <w:t>Câu13ĐS</w:t>
            </w:r>
          </w:p>
          <w:p w14:paraId="74ED5C96" w14:textId="7A4C0CCB" w:rsidR="00F3488F" w:rsidRDefault="00F3488F" w:rsidP="006A3757">
            <w:pPr>
              <w:jc w:val="center"/>
              <w:rPr>
                <w:b/>
              </w:rPr>
            </w:pPr>
            <w:r>
              <w:rPr>
                <w:b/>
              </w:rPr>
              <w:t>TD1.3</w:t>
            </w:r>
          </w:p>
        </w:tc>
        <w:tc>
          <w:tcPr>
            <w:tcW w:w="980" w:type="dxa"/>
          </w:tcPr>
          <w:p w14:paraId="5105D755" w14:textId="77777777" w:rsidR="00EB1C3F" w:rsidRDefault="00EB1C3F" w:rsidP="006A3757">
            <w:pPr>
              <w:jc w:val="center"/>
              <w:rPr>
                <w:b/>
              </w:rPr>
            </w:pPr>
          </w:p>
        </w:tc>
        <w:tc>
          <w:tcPr>
            <w:tcW w:w="840" w:type="dxa"/>
          </w:tcPr>
          <w:p w14:paraId="6822C6FF" w14:textId="77777777" w:rsidR="00EB1C3F" w:rsidRDefault="00EB1C3F" w:rsidP="006A3757">
            <w:pPr>
              <w:jc w:val="center"/>
              <w:rPr>
                <w:b/>
              </w:rPr>
            </w:pPr>
          </w:p>
        </w:tc>
        <w:tc>
          <w:tcPr>
            <w:tcW w:w="1190" w:type="dxa"/>
          </w:tcPr>
          <w:p w14:paraId="19390CCA" w14:textId="0EE95BF6" w:rsidR="00EB1C3F" w:rsidRDefault="00EB1C3F" w:rsidP="006A3757">
            <w:pPr>
              <w:jc w:val="center"/>
              <w:rPr>
                <w:b/>
              </w:rPr>
            </w:pPr>
          </w:p>
        </w:tc>
        <w:tc>
          <w:tcPr>
            <w:tcW w:w="879" w:type="dxa"/>
          </w:tcPr>
          <w:p w14:paraId="56BD69FE" w14:textId="77777777" w:rsidR="00F3488F" w:rsidRDefault="00F3488F" w:rsidP="00F3488F">
            <w:pPr>
              <w:jc w:val="center"/>
              <w:rPr>
                <w:b/>
              </w:rPr>
            </w:pPr>
            <w:r>
              <w:rPr>
                <w:b/>
              </w:rPr>
              <w:t>Câu17TLN</w:t>
            </w:r>
          </w:p>
          <w:p w14:paraId="551DEAF9" w14:textId="38BC319E" w:rsidR="00F3488F" w:rsidRDefault="00F3488F" w:rsidP="00F3488F">
            <w:pPr>
              <w:jc w:val="center"/>
              <w:rPr>
                <w:b/>
              </w:rPr>
            </w:pPr>
            <w:r>
              <w:rPr>
                <w:b/>
              </w:rPr>
              <w:t>GQ3.2</w:t>
            </w:r>
          </w:p>
          <w:p w14:paraId="3CAC674B" w14:textId="77777777" w:rsidR="00EB1C3F" w:rsidRDefault="00EB1C3F" w:rsidP="006A3757">
            <w:pPr>
              <w:jc w:val="center"/>
              <w:rPr>
                <w:b/>
              </w:rPr>
            </w:pPr>
          </w:p>
        </w:tc>
        <w:tc>
          <w:tcPr>
            <w:tcW w:w="840" w:type="dxa"/>
          </w:tcPr>
          <w:p w14:paraId="3D036DC8" w14:textId="77777777" w:rsidR="00EB1C3F" w:rsidRDefault="00EB1C3F" w:rsidP="00A421E8">
            <w:pPr>
              <w:jc w:val="both"/>
              <w:rPr>
                <w:b/>
              </w:rPr>
            </w:pPr>
          </w:p>
        </w:tc>
        <w:tc>
          <w:tcPr>
            <w:tcW w:w="979" w:type="dxa"/>
          </w:tcPr>
          <w:p w14:paraId="47975AB6" w14:textId="77777777" w:rsidR="00EB1C3F" w:rsidRDefault="00EB1C3F" w:rsidP="00A421E8">
            <w:pPr>
              <w:jc w:val="both"/>
              <w:rPr>
                <w:b/>
              </w:rPr>
            </w:pPr>
          </w:p>
        </w:tc>
        <w:tc>
          <w:tcPr>
            <w:tcW w:w="1258" w:type="dxa"/>
          </w:tcPr>
          <w:p w14:paraId="7E51C243" w14:textId="77777777" w:rsidR="00EB0F8A" w:rsidRDefault="00EB0F8A" w:rsidP="00A421E8">
            <w:pPr>
              <w:jc w:val="center"/>
              <w:rPr>
                <w:b/>
              </w:rPr>
            </w:pPr>
            <w:r>
              <w:rPr>
                <w:b/>
              </w:rPr>
              <w:t>Câu18TLN</w:t>
            </w:r>
          </w:p>
          <w:p w14:paraId="147FD5C8" w14:textId="21967C14" w:rsidR="00EB0F8A" w:rsidRDefault="00EB0F8A" w:rsidP="00A421E8">
            <w:pPr>
              <w:jc w:val="center"/>
              <w:rPr>
                <w:b/>
              </w:rPr>
            </w:pPr>
            <w:r w:rsidRPr="007F7361">
              <w:t>(</w:t>
            </w:r>
            <w:r w:rsidRPr="006113C6">
              <w:rPr>
                <w:b/>
                <w:bCs/>
              </w:rPr>
              <w:t>GQ2.2)</w:t>
            </w:r>
          </w:p>
        </w:tc>
        <w:tc>
          <w:tcPr>
            <w:tcW w:w="1386" w:type="dxa"/>
            <w:vAlign w:val="center"/>
          </w:tcPr>
          <w:p w14:paraId="07390F15" w14:textId="77777777" w:rsidR="00EB1C3F" w:rsidRPr="00AE29C7" w:rsidRDefault="00EB1C3F" w:rsidP="00A421E8">
            <w:pPr>
              <w:jc w:val="center"/>
              <w:rPr>
                <w:b/>
              </w:rPr>
            </w:pPr>
          </w:p>
        </w:tc>
      </w:tr>
      <w:tr w:rsidR="003541F0" w:rsidRPr="00AE29C7" w14:paraId="5C88A06E" w14:textId="77777777" w:rsidTr="003541F0">
        <w:trPr>
          <w:trHeight w:val="435"/>
        </w:trPr>
        <w:tc>
          <w:tcPr>
            <w:tcW w:w="698" w:type="dxa"/>
            <w:shd w:val="clear" w:color="auto" w:fill="auto"/>
            <w:vAlign w:val="center"/>
          </w:tcPr>
          <w:p w14:paraId="00987355" w14:textId="450E348D" w:rsidR="003541F0" w:rsidRPr="00AE29C7" w:rsidRDefault="00B707A0" w:rsidP="00B707A0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656" w:type="dxa"/>
            <w:vMerge/>
            <w:shd w:val="clear" w:color="auto" w:fill="auto"/>
            <w:vAlign w:val="center"/>
          </w:tcPr>
          <w:p w14:paraId="738D242C" w14:textId="77777777" w:rsidR="003541F0" w:rsidRPr="00AE29C7" w:rsidRDefault="003541F0" w:rsidP="003541F0">
            <w:pPr>
              <w:jc w:val="both"/>
              <w:rPr>
                <w:b/>
              </w:rPr>
            </w:pPr>
          </w:p>
        </w:tc>
        <w:tc>
          <w:tcPr>
            <w:tcW w:w="1977" w:type="dxa"/>
            <w:shd w:val="clear" w:color="auto" w:fill="auto"/>
            <w:vAlign w:val="center"/>
          </w:tcPr>
          <w:p w14:paraId="08B190D8" w14:textId="686D2FF5" w:rsidR="003541F0" w:rsidRPr="00AE29C7" w:rsidRDefault="003541F0" w:rsidP="003541F0">
            <w:pPr>
              <w:jc w:val="both"/>
              <w:rPr>
                <w:bCs/>
                <w:i/>
                <w:iCs/>
              </w:rPr>
            </w:pPr>
            <w:r w:rsidRPr="00AE29C7">
              <w:rPr>
                <w:bCs/>
                <w:i/>
                <w:iCs/>
              </w:rPr>
              <w:t>Giá trị lớn nhất, giá trị nhỏ nhất của hàm số</w:t>
            </w:r>
          </w:p>
        </w:tc>
        <w:tc>
          <w:tcPr>
            <w:tcW w:w="1404" w:type="dxa"/>
          </w:tcPr>
          <w:p w14:paraId="1D4A4B2B" w14:textId="77777777" w:rsidR="003541F0" w:rsidRDefault="003541F0" w:rsidP="006A3757">
            <w:pPr>
              <w:jc w:val="center"/>
              <w:rPr>
                <w:b/>
              </w:rPr>
            </w:pPr>
            <w:r>
              <w:rPr>
                <w:b/>
              </w:rPr>
              <w:t>Câu 5TN</w:t>
            </w:r>
          </w:p>
          <w:p w14:paraId="679686D6" w14:textId="1F5068C1" w:rsidR="006A3757" w:rsidRDefault="006A3757" w:rsidP="006A3757">
            <w:pPr>
              <w:jc w:val="center"/>
              <w:rPr>
                <w:b/>
              </w:rPr>
            </w:pPr>
            <w:r>
              <w:rPr>
                <w:b/>
              </w:rPr>
              <w:t>TD2.1</w:t>
            </w:r>
          </w:p>
          <w:p w14:paraId="35F32D6B" w14:textId="77777777" w:rsidR="003541F0" w:rsidRDefault="003541F0" w:rsidP="006A3757">
            <w:pPr>
              <w:jc w:val="center"/>
              <w:rPr>
                <w:b/>
              </w:rPr>
            </w:pPr>
            <w:r>
              <w:rPr>
                <w:b/>
              </w:rPr>
              <w:t>Câu 6TN</w:t>
            </w:r>
          </w:p>
          <w:p w14:paraId="1F0E59DB" w14:textId="2B1ABE30" w:rsidR="006A3757" w:rsidRDefault="006A3757" w:rsidP="006A3757">
            <w:pPr>
              <w:jc w:val="center"/>
              <w:rPr>
                <w:b/>
              </w:rPr>
            </w:pPr>
            <w:r>
              <w:rPr>
                <w:b/>
              </w:rPr>
              <w:t>TD1.1</w:t>
            </w:r>
          </w:p>
        </w:tc>
        <w:tc>
          <w:tcPr>
            <w:tcW w:w="1217" w:type="dxa"/>
          </w:tcPr>
          <w:p w14:paraId="2168E7DA" w14:textId="77777777" w:rsidR="00F3488F" w:rsidRDefault="00F3488F" w:rsidP="00F3488F">
            <w:pPr>
              <w:jc w:val="center"/>
              <w:rPr>
                <w:b/>
              </w:rPr>
            </w:pPr>
            <w:r>
              <w:rPr>
                <w:b/>
              </w:rPr>
              <w:t>Câu14ĐS</w:t>
            </w:r>
          </w:p>
          <w:p w14:paraId="3C583FAA" w14:textId="77777777" w:rsidR="003541F0" w:rsidRDefault="00F3488F" w:rsidP="00F3488F">
            <w:pPr>
              <w:jc w:val="center"/>
              <w:rPr>
                <w:b/>
              </w:rPr>
            </w:pPr>
            <w:r>
              <w:rPr>
                <w:b/>
              </w:rPr>
              <w:t>TD1.3</w:t>
            </w:r>
          </w:p>
          <w:p w14:paraId="0499E08F" w14:textId="6A0A0AA8" w:rsidR="00F3488F" w:rsidRDefault="00F3488F" w:rsidP="00F3488F">
            <w:pPr>
              <w:jc w:val="center"/>
              <w:rPr>
                <w:b/>
              </w:rPr>
            </w:pPr>
            <w:r>
              <w:rPr>
                <w:b/>
              </w:rPr>
              <w:t>TD1.3 TD1.3 TD1.3</w:t>
            </w:r>
          </w:p>
        </w:tc>
        <w:tc>
          <w:tcPr>
            <w:tcW w:w="980" w:type="dxa"/>
          </w:tcPr>
          <w:p w14:paraId="1E4871B1" w14:textId="77777777" w:rsidR="003541F0" w:rsidRDefault="003541F0" w:rsidP="006A3757">
            <w:pPr>
              <w:jc w:val="center"/>
              <w:rPr>
                <w:b/>
              </w:rPr>
            </w:pPr>
          </w:p>
        </w:tc>
        <w:tc>
          <w:tcPr>
            <w:tcW w:w="840" w:type="dxa"/>
          </w:tcPr>
          <w:p w14:paraId="5C3E5F6D" w14:textId="77777777" w:rsidR="003541F0" w:rsidRDefault="003541F0" w:rsidP="006A3757">
            <w:pPr>
              <w:jc w:val="center"/>
              <w:rPr>
                <w:b/>
              </w:rPr>
            </w:pPr>
          </w:p>
        </w:tc>
        <w:tc>
          <w:tcPr>
            <w:tcW w:w="1190" w:type="dxa"/>
          </w:tcPr>
          <w:p w14:paraId="5FDFC76A" w14:textId="61C6C463" w:rsidR="00F3488F" w:rsidRDefault="00F3488F" w:rsidP="006A3757">
            <w:pPr>
              <w:jc w:val="center"/>
              <w:rPr>
                <w:b/>
              </w:rPr>
            </w:pPr>
          </w:p>
        </w:tc>
        <w:tc>
          <w:tcPr>
            <w:tcW w:w="879" w:type="dxa"/>
          </w:tcPr>
          <w:p w14:paraId="26F22026" w14:textId="606DE4A0" w:rsidR="003541F0" w:rsidRDefault="003541F0" w:rsidP="006A3757">
            <w:pPr>
              <w:jc w:val="center"/>
              <w:rPr>
                <w:b/>
              </w:rPr>
            </w:pPr>
          </w:p>
        </w:tc>
        <w:tc>
          <w:tcPr>
            <w:tcW w:w="840" w:type="dxa"/>
          </w:tcPr>
          <w:p w14:paraId="31C82833" w14:textId="77777777" w:rsidR="003541F0" w:rsidRDefault="003541F0" w:rsidP="003541F0">
            <w:pPr>
              <w:jc w:val="both"/>
              <w:rPr>
                <w:b/>
              </w:rPr>
            </w:pPr>
          </w:p>
        </w:tc>
        <w:tc>
          <w:tcPr>
            <w:tcW w:w="979" w:type="dxa"/>
          </w:tcPr>
          <w:p w14:paraId="66BAF08F" w14:textId="77777777" w:rsidR="003541F0" w:rsidRDefault="003541F0" w:rsidP="003541F0">
            <w:pPr>
              <w:jc w:val="both"/>
              <w:rPr>
                <w:b/>
              </w:rPr>
            </w:pPr>
          </w:p>
        </w:tc>
        <w:tc>
          <w:tcPr>
            <w:tcW w:w="1258" w:type="dxa"/>
          </w:tcPr>
          <w:p w14:paraId="2CAB9B75" w14:textId="6ADCC019" w:rsidR="003541F0" w:rsidRDefault="003541F0" w:rsidP="003541F0">
            <w:pPr>
              <w:jc w:val="center"/>
              <w:rPr>
                <w:b/>
              </w:rPr>
            </w:pPr>
          </w:p>
        </w:tc>
        <w:tc>
          <w:tcPr>
            <w:tcW w:w="1386" w:type="dxa"/>
            <w:vAlign w:val="center"/>
          </w:tcPr>
          <w:p w14:paraId="4E77947F" w14:textId="77777777" w:rsidR="003541F0" w:rsidRPr="00AE29C7" w:rsidRDefault="003541F0" w:rsidP="003541F0">
            <w:pPr>
              <w:jc w:val="center"/>
              <w:rPr>
                <w:b/>
              </w:rPr>
            </w:pPr>
          </w:p>
        </w:tc>
      </w:tr>
      <w:tr w:rsidR="003541F0" w:rsidRPr="00AE29C7" w14:paraId="64AD03F3" w14:textId="77777777" w:rsidTr="003541F0">
        <w:trPr>
          <w:trHeight w:val="435"/>
        </w:trPr>
        <w:tc>
          <w:tcPr>
            <w:tcW w:w="698" w:type="dxa"/>
            <w:shd w:val="clear" w:color="auto" w:fill="auto"/>
            <w:vAlign w:val="center"/>
          </w:tcPr>
          <w:p w14:paraId="5F30368B" w14:textId="4D02E535" w:rsidR="003541F0" w:rsidRPr="00AE29C7" w:rsidRDefault="00B707A0" w:rsidP="00B707A0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656" w:type="dxa"/>
            <w:vMerge/>
            <w:shd w:val="clear" w:color="auto" w:fill="auto"/>
            <w:vAlign w:val="center"/>
          </w:tcPr>
          <w:p w14:paraId="57A95DF1" w14:textId="77777777" w:rsidR="003541F0" w:rsidRPr="00AE29C7" w:rsidRDefault="003541F0" w:rsidP="003541F0">
            <w:pPr>
              <w:jc w:val="both"/>
              <w:rPr>
                <w:b/>
              </w:rPr>
            </w:pPr>
          </w:p>
        </w:tc>
        <w:tc>
          <w:tcPr>
            <w:tcW w:w="1977" w:type="dxa"/>
            <w:shd w:val="clear" w:color="auto" w:fill="auto"/>
            <w:vAlign w:val="center"/>
          </w:tcPr>
          <w:p w14:paraId="1785D286" w14:textId="1545A7B2" w:rsidR="003541F0" w:rsidRPr="00AE29C7" w:rsidRDefault="003541F0" w:rsidP="003541F0">
            <w:pPr>
              <w:jc w:val="both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Đường tiệm cận của đồ thị hàm số</w:t>
            </w:r>
          </w:p>
        </w:tc>
        <w:tc>
          <w:tcPr>
            <w:tcW w:w="1404" w:type="dxa"/>
          </w:tcPr>
          <w:p w14:paraId="39DE083D" w14:textId="7EF0E8C4" w:rsidR="003541F0" w:rsidRDefault="003541F0" w:rsidP="006A3757">
            <w:pPr>
              <w:jc w:val="center"/>
              <w:rPr>
                <w:b/>
              </w:rPr>
            </w:pPr>
            <w:r>
              <w:rPr>
                <w:b/>
              </w:rPr>
              <w:t>Câu 7TN</w:t>
            </w:r>
          </w:p>
          <w:p w14:paraId="4388BF7E" w14:textId="50CC159F" w:rsidR="006A3757" w:rsidRDefault="006A3757" w:rsidP="006A3757">
            <w:pPr>
              <w:jc w:val="center"/>
              <w:rPr>
                <w:b/>
              </w:rPr>
            </w:pPr>
            <w:r>
              <w:rPr>
                <w:b/>
              </w:rPr>
              <w:t>TD2.1</w:t>
            </w:r>
          </w:p>
          <w:p w14:paraId="31B3E6AB" w14:textId="77777777" w:rsidR="003541F0" w:rsidRDefault="003541F0" w:rsidP="006A3757">
            <w:pPr>
              <w:jc w:val="center"/>
              <w:rPr>
                <w:b/>
              </w:rPr>
            </w:pPr>
            <w:r>
              <w:rPr>
                <w:b/>
              </w:rPr>
              <w:t>Câu 8TN</w:t>
            </w:r>
          </w:p>
          <w:p w14:paraId="03EA2EB5" w14:textId="06D16E4F" w:rsidR="006A3757" w:rsidRDefault="006A3757" w:rsidP="006A3757">
            <w:pPr>
              <w:jc w:val="center"/>
              <w:rPr>
                <w:b/>
              </w:rPr>
            </w:pPr>
            <w:r>
              <w:rPr>
                <w:b/>
              </w:rPr>
              <w:t>TD2.2</w:t>
            </w:r>
          </w:p>
        </w:tc>
        <w:tc>
          <w:tcPr>
            <w:tcW w:w="1217" w:type="dxa"/>
          </w:tcPr>
          <w:p w14:paraId="4A0E88EE" w14:textId="77777777" w:rsidR="003541F0" w:rsidRDefault="003541F0" w:rsidP="006A3757">
            <w:pPr>
              <w:jc w:val="center"/>
              <w:rPr>
                <w:b/>
              </w:rPr>
            </w:pPr>
          </w:p>
        </w:tc>
        <w:tc>
          <w:tcPr>
            <w:tcW w:w="980" w:type="dxa"/>
          </w:tcPr>
          <w:p w14:paraId="2AA7EEA0" w14:textId="77777777" w:rsidR="003541F0" w:rsidRDefault="003541F0" w:rsidP="006A3757">
            <w:pPr>
              <w:jc w:val="center"/>
              <w:rPr>
                <w:b/>
              </w:rPr>
            </w:pPr>
          </w:p>
        </w:tc>
        <w:tc>
          <w:tcPr>
            <w:tcW w:w="840" w:type="dxa"/>
          </w:tcPr>
          <w:p w14:paraId="077A33A4" w14:textId="77777777" w:rsidR="003541F0" w:rsidRDefault="003541F0" w:rsidP="006A3757">
            <w:pPr>
              <w:jc w:val="center"/>
              <w:rPr>
                <w:b/>
              </w:rPr>
            </w:pPr>
          </w:p>
        </w:tc>
        <w:tc>
          <w:tcPr>
            <w:tcW w:w="1190" w:type="dxa"/>
          </w:tcPr>
          <w:p w14:paraId="0C15D6A7" w14:textId="77777777" w:rsidR="003541F0" w:rsidRDefault="003541F0" w:rsidP="006A3757">
            <w:pPr>
              <w:jc w:val="center"/>
              <w:rPr>
                <w:b/>
              </w:rPr>
            </w:pPr>
            <w:r>
              <w:rPr>
                <w:b/>
              </w:rPr>
              <w:t>Câu15ĐS</w:t>
            </w:r>
          </w:p>
          <w:p w14:paraId="6AC63E4E" w14:textId="3D10D6B4" w:rsidR="006A3757" w:rsidRDefault="006A3757" w:rsidP="006A3757">
            <w:pPr>
              <w:jc w:val="center"/>
              <w:rPr>
                <w:b/>
              </w:rPr>
            </w:pPr>
            <w:r>
              <w:rPr>
                <w:b/>
              </w:rPr>
              <w:t>GQ1.4</w:t>
            </w:r>
          </w:p>
          <w:p w14:paraId="7279FEA0" w14:textId="77777777" w:rsidR="006113C6" w:rsidRDefault="006113C6" w:rsidP="006113C6">
            <w:pPr>
              <w:jc w:val="center"/>
              <w:rPr>
                <w:b/>
              </w:rPr>
            </w:pPr>
            <w:r>
              <w:rPr>
                <w:b/>
              </w:rPr>
              <w:t>GQ1.4</w:t>
            </w:r>
          </w:p>
          <w:p w14:paraId="4D2A3E9A" w14:textId="77777777" w:rsidR="006113C6" w:rsidRDefault="006113C6" w:rsidP="006113C6">
            <w:pPr>
              <w:jc w:val="center"/>
              <w:rPr>
                <w:b/>
              </w:rPr>
            </w:pPr>
            <w:r>
              <w:rPr>
                <w:b/>
              </w:rPr>
              <w:t>GQ1.4</w:t>
            </w:r>
          </w:p>
          <w:p w14:paraId="68B08B29" w14:textId="77777777" w:rsidR="006113C6" w:rsidRDefault="006113C6" w:rsidP="006113C6">
            <w:pPr>
              <w:jc w:val="center"/>
              <w:rPr>
                <w:b/>
              </w:rPr>
            </w:pPr>
            <w:r>
              <w:rPr>
                <w:b/>
              </w:rPr>
              <w:t>GQ1.4</w:t>
            </w:r>
          </w:p>
          <w:p w14:paraId="07D7879B" w14:textId="77777777" w:rsidR="006113C6" w:rsidRDefault="006113C6" w:rsidP="006A3757">
            <w:pPr>
              <w:jc w:val="center"/>
              <w:rPr>
                <w:b/>
              </w:rPr>
            </w:pPr>
          </w:p>
          <w:p w14:paraId="0090303B" w14:textId="77777777" w:rsidR="00EB0F8A" w:rsidRDefault="00EB0F8A" w:rsidP="006A3757">
            <w:pPr>
              <w:jc w:val="center"/>
              <w:rPr>
                <w:b/>
              </w:rPr>
            </w:pPr>
            <w:r>
              <w:rPr>
                <w:b/>
              </w:rPr>
              <w:t>Câu19TLN</w:t>
            </w:r>
          </w:p>
          <w:p w14:paraId="761BC0F0" w14:textId="106CA726" w:rsidR="00F3488F" w:rsidRDefault="00F3488F" w:rsidP="00F3488F">
            <w:pPr>
              <w:jc w:val="center"/>
              <w:rPr>
                <w:b/>
              </w:rPr>
            </w:pPr>
            <w:r>
              <w:rPr>
                <w:b/>
              </w:rPr>
              <w:t>GQ1.4</w:t>
            </w:r>
          </w:p>
        </w:tc>
        <w:tc>
          <w:tcPr>
            <w:tcW w:w="879" w:type="dxa"/>
          </w:tcPr>
          <w:p w14:paraId="21C5B764" w14:textId="77777777" w:rsidR="003541F0" w:rsidRDefault="003541F0" w:rsidP="006A3757">
            <w:pPr>
              <w:jc w:val="center"/>
              <w:rPr>
                <w:b/>
              </w:rPr>
            </w:pPr>
          </w:p>
        </w:tc>
        <w:tc>
          <w:tcPr>
            <w:tcW w:w="840" w:type="dxa"/>
          </w:tcPr>
          <w:p w14:paraId="39194913" w14:textId="77777777" w:rsidR="003541F0" w:rsidRDefault="003541F0" w:rsidP="003541F0">
            <w:pPr>
              <w:jc w:val="both"/>
              <w:rPr>
                <w:b/>
              </w:rPr>
            </w:pPr>
          </w:p>
        </w:tc>
        <w:tc>
          <w:tcPr>
            <w:tcW w:w="979" w:type="dxa"/>
          </w:tcPr>
          <w:p w14:paraId="1A153E43" w14:textId="77777777" w:rsidR="003541F0" w:rsidRDefault="003541F0" w:rsidP="003541F0">
            <w:pPr>
              <w:jc w:val="both"/>
              <w:rPr>
                <w:b/>
              </w:rPr>
            </w:pPr>
          </w:p>
        </w:tc>
        <w:tc>
          <w:tcPr>
            <w:tcW w:w="1258" w:type="dxa"/>
          </w:tcPr>
          <w:p w14:paraId="3C025A72" w14:textId="3F217B12" w:rsidR="003541F0" w:rsidRDefault="003541F0" w:rsidP="003541F0">
            <w:pPr>
              <w:jc w:val="center"/>
              <w:rPr>
                <w:b/>
              </w:rPr>
            </w:pPr>
          </w:p>
        </w:tc>
        <w:tc>
          <w:tcPr>
            <w:tcW w:w="1386" w:type="dxa"/>
            <w:vAlign w:val="center"/>
          </w:tcPr>
          <w:p w14:paraId="4154938B" w14:textId="77777777" w:rsidR="003541F0" w:rsidRPr="00AE29C7" w:rsidRDefault="003541F0" w:rsidP="003541F0">
            <w:pPr>
              <w:jc w:val="center"/>
              <w:rPr>
                <w:b/>
              </w:rPr>
            </w:pPr>
          </w:p>
        </w:tc>
      </w:tr>
      <w:tr w:rsidR="003541F0" w:rsidRPr="00AE29C7" w14:paraId="6C8963AC" w14:textId="77777777" w:rsidTr="003541F0">
        <w:trPr>
          <w:trHeight w:val="435"/>
        </w:trPr>
        <w:tc>
          <w:tcPr>
            <w:tcW w:w="698" w:type="dxa"/>
            <w:shd w:val="clear" w:color="auto" w:fill="auto"/>
            <w:vAlign w:val="center"/>
          </w:tcPr>
          <w:p w14:paraId="3B04ED51" w14:textId="031FEFE2" w:rsidR="003541F0" w:rsidRPr="00AE29C7" w:rsidRDefault="00B707A0" w:rsidP="00B707A0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656" w:type="dxa"/>
            <w:vMerge/>
            <w:shd w:val="clear" w:color="auto" w:fill="auto"/>
            <w:vAlign w:val="center"/>
          </w:tcPr>
          <w:p w14:paraId="4710FE23" w14:textId="77777777" w:rsidR="003541F0" w:rsidRPr="00AE29C7" w:rsidRDefault="003541F0" w:rsidP="003541F0">
            <w:pPr>
              <w:jc w:val="both"/>
              <w:rPr>
                <w:b/>
              </w:rPr>
            </w:pPr>
          </w:p>
        </w:tc>
        <w:tc>
          <w:tcPr>
            <w:tcW w:w="1977" w:type="dxa"/>
            <w:shd w:val="clear" w:color="auto" w:fill="auto"/>
            <w:vAlign w:val="center"/>
          </w:tcPr>
          <w:p w14:paraId="71F26A04" w14:textId="5F179AF1" w:rsidR="003541F0" w:rsidRDefault="003541F0" w:rsidP="003541F0">
            <w:pPr>
              <w:jc w:val="both"/>
              <w:rPr>
                <w:bCs/>
                <w:i/>
                <w:iCs/>
              </w:rPr>
            </w:pPr>
            <w:r w:rsidRPr="00AE29C7">
              <w:rPr>
                <w:bCs/>
                <w:i/>
                <w:iCs/>
              </w:rPr>
              <w:t>Khảo sát và vẽ đồ thị của hàm số</w:t>
            </w:r>
          </w:p>
        </w:tc>
        <w:tc>
          <w:tcPr>
            <w:tcW w:w="1404" w:type="dxa"/>
          </w:tcPr>
          <w:p w14:paraId="5169240A" w14:textId="009A3301" w:rsidR="003541F0" w:rsidRDefault="003541F0" w:rsidP="006A3757">
            <w:pPr>
              <w:jc w:val="center"/>
              <w:rPr>
                <w:b/>
              </w:rPr>
            </w:pPr>
            <w:r>
              <w:rPr>
                <w:b/>
              </w:rPr>
              <w:t>Câu 9TN</w:t>
            </w:r>
          </w:p>
          <w:p w14:paraId="250A6E66" w14:textId="181424AC" w:rsidR="006A3757" w:rsidRDefault="006A3757" w:rsidP="006A3757">
            <w:pPr>
              <w:jc w:val="center"/>
              <w:rPr>
                <w:b/>
              </w:rPr>
            </w:pPr>
            <w:r>
              <w:rPr>
                <w:b/>
              </w:rPr>
              <w:t>TD1.3</w:t>
            </w:r>
          </w:p>
          <w:p w14:paraId="52ED0C5D" w14:textId="77777777" w:rsidR="003541F0" w:rsidRDefault="003541F0" w:rsidP="006A3757">
            <w:pPr>
              <w:jc w:val="center"/>
              <w:rPr>
                <w:b/>
              </w:rPr>
            </w:pPr>
            <w:r>
              <w:rPr>
                <w:b/>
              </w:rPr>
              <w:t>Câu 10TN</w:t>
            </w:r>
          </w:p>
          <w:p w14:paraId="7BDA0B78" w14:textId="6B2619F9" w:rsidR="006A3757" w:rsidRDefault="006A3757" w:rsidP="006A3757">
            <w:pPr>
              <w:jc w:val="center"/>
              <w:rPr>
                <w:b/>
              </w:rPr>
            </w:pPr>
            <w:r>
              <w:rPr>
                <w:b/>
              </w:rPr>
              <w:t>TD1.3</w:t>
            </w:r>
          </w:p>
        </w:tc>
        <w:tc>
          <w:tcPr>
            <w:tcW w:w="1217" w:type="dxa"/>
          </w:tcPr>
          <w:p w14:paraId="4CC1B9D7" w14:textId="7CFED57C" w:rsidR="003541F0" w:rsidRDefault="003541F0" w:rsidP="006A3757">
            <w:pPr>
              <w:jc w:val="center"/>
              <w:rPr>
                <w:b/>
              </w:rPr>
            </w:pPr>
            <w:r>
              <w:rPr>
                <w:b/>
              </w:rPr>
              <w:t>Câu12TN</w:t>
            </w:r>
          </w:p>
          <w:p w14:paraId="3023238A" w14:textId="5D95EA3B" w:rsidR="006A3757" w:rsidRDefault="006A3757" w:rsidP="006A3757">
            <w:pPr>
              <w:jc w:val="center"/>
              <w:rPr>
                <w:b/>
              </w:rPr>
            </w:pPr>
            <w:r>
              <w:rPr>
                <w:b/>
              </w:rPr>
              <w:t>TD2.3</w:t>
            </w:r>
          </w:p>
          <w:p w14:paraId="76F6E9B6" w14:textId="77777777" w:rsidR="003541F0" w:rsidRDefault="003541F0" w:rsidP="006A3757">
            <w:pPr>
              <w:jc w:val="center"/>
              <w:rPr>
                <w:b/>
              </w:rPr>
            </w:pPr>
          </w:p>
        </w:tc>
        <w:tc>
          <w:tcPr>
            <w:tcW w:w="980" w:type="dxa"/>
          </w:tcPr>
          <w:p w14:paraId="7970D357" w14:textId="77777777" w:rsidR="003541F0" w:rsidRDefault="003541F0" w:rsidP="006A3757">
            <w:pPr>
              <w:jc w:val="center"/>
              <w:rPr>
                <w:b/>
              </w:rPr>
            </w:pPr>
          </w:p>
        </w:tc>
        <w:tc>
          <w:tcPr>
            <w:tcW w:w="840" w:type="dxa"/>
          </w:tcPr>
          <w:p w14:paraId="7868A3EB" w14:textId="77777777" w:rsidR="003541F0" w:rsidRDefault="003541F0" w:rsidP="006A3757">
            <w:pPr>
              <w:jc w:val="center"/>
              <w:rPr>
                <w:b/>
              </w:rPr>
            </w:pPr>
          </w:p>
        </w:tc>
        <w:tc>
          <w:tcPr>
            <w:tcW w:w="1190" w:type="dxa"/>
          </w:tcPr>
          <w:p w14:paraId="03A2E895" w14:textId="77777777" w:rsidR="003541F0" w:rsidRDefault="003541F0" w:rsidP="006A3757">
            <w:pPr>
              <w:jc w:val="center"/>
              <w:rPr>
                <w:b/>
              </w:rPr>
            </w:pPr>
            <w:r>
              <w:rPr>
                <w:b/>
              </w:rPr>
              <w:t>Câu16ĐS</w:t>
            </w:r>
          </w:p>
          <w:p w14:paraId="1BC145CB" w14:textId="564A6A39" w:rsidR="006113C6" w:rsidRDefault="006113C6" w:rsidP="006113C6">
            <w:pPr>
              <w:jc w:val="center"/>
              <w:rPr>
                <w:b/>
              </w:rPr>
            </w:pPr>
            <w:r>
              <w:rPr>
                <w:b/>
              </w:rPr>
              <w:t>GQ3.1</w:t>
            </w:r>
          </w:p>
          <w:p w14:paraId="49316DEB" w14:textId="252541F0" w:rsidR="006113C6" w:rsidRDefault="006113C6" w:rsidP="006113C6">
            <w:pPr>
              <w:jc w:val="center"/>
              <w:rPr>
                <w:b/>
              </w:rPr>
            </w:pPr>
            <w:r>
              <w:rPr>
                <w:b/>
              </w:rPr>
              <w:t>GQ3.2</w:t>
            </w:r>
          </w:p>
          <w:p w14:paraId="0852B740" w14:textId="6318AAB7" w:rsidR="006113C6" w:rsidRDefault="006113C6" w:rsidP="006113C6">
            <w:pPr>
              <w:jc w:val="center"/>
              <w:rPr>
                <w:b/>
              </w:rPr>
            </w:pPr>
            <w:r>
              <w:rPr>
                <w:b/>
              </w:rPr>
              <w:t>GQ3.2</w:t>
            </w:r>
          </w:p>
          <w:p w14:paraId="684CD4C9" w14:textId="50E65674" w:rsidR="006113C6" w:rsidRDefault="006113C6" w:rsidP="006113C6">
            <w:pPr>
              <w:jc w:val="center"/>
              <w:rPr>
                <w:b/>
              </w:rPr>
            </w:pPr>
            <w:r>
              <w:rPr>
                <w:b/>
              </w:rPr>
              <w:t>GQ3.3</w:t>
            </w:r>
          </w:p>
          <w:p w14:paraId="3DC85353" w14:textId="77777777" w:rsidR="006113C6" w:rsidRDefault="006113C6" w:rsidP="006113C6">
            <w:pPr>
              <w:jc w:val="center"/>
              <w:rPr>
                <w:b/>
              </w:rPr>
            </w:pPr>
          </w:p>
          <w:p w14:paraId="61655D30" w14:textId="5163594D" w:rsidR="006113C6" w:rsidRDefault="006113C6" w:rsidP="006A3757">
            <w:pPr>
              <w:jc w:val="center"/>
              <w:rPr>
                <w:b/>
              </w:rPr>
            </w:pPr>
          </w:p>
        </w:tc>
        <w:tc>
          <w:tcPr>
            <w:tcW w:w="879" w:type="dxa"/>
          </w:tcPr>
          <w:p w14:paraId="31C27BC4" w14:textId="77777777" w:rsidR="003541F0" w:rsidRDefault="00B47AB9" w:rsidP="006A3757">
            <w:pPr>
              <w:jc w:val="center"/>
              <w:rPr>
                <w:b/>
              </w:rPr>
            </w:pPr>
            <w:r>
              <w:rPr>
                <w:b/>
              </w:rPr>
              <w:t>Câu20TLN</w:t>
            </w:r>
          </w:p>
          <w:p w14:paraId="0D12DC0F" w14:textId="7A2FAE00" w:rsidR="006113C6" w:rsidRDefault="006113C6" w:rsidP="006113C6">
            <w:pPr>
              <w:jc w:val="center"/>
              <w:rPr>
                <w:b/>
              </w:rPr>
            </w:pPr>
            <w:r>
              <w:rPr>
                <w:b/>
              </w:rPr>
              <w:t>GQ3.2</w:t>
            </w:r>
          </w:p>
          <w:p w14:paraId="08B4ED28" w14:textId="6837DED2" w:rsidR="006113C6" w:rsidRDefault="006113C6" w:rsidP="006A3757">
            <w:pPr>
              <w:jc w:val="center"/>
              <w:rPr>
                <w:b/>
              </w:rPr>
            </w:pPr>
          </w:p>
        </w:tc>
        <w:tc>
          <w:tcPr>
            <w:tcW w:w="840" w:type="dxa"/>
          </w:tcPr>
          <w:p w14:paraId="1FFACE88" w14:textId="77777777" w:rsidR="003541F0" w:rsidRDefault="003541F0" w:rsidP="003541F0">
            <w:pPr>
              <w:jc w:val="both"/>
              <w:rPr>
                <w:b/>
              </w:rPr>
            </w:pPr>
          </w:p>
        </w:tc>
        <w:tc>
          <w:tcPr>
            <w:tcW w:w="979" w:type="dxa"/>
          </w:tcPr>
          <w:p w14:paraId="73D1F751" w14:textId="77777777" w:rsidR="003541F0" w:rsidRDefault="003541F0" w:rsidP="003541F0">
            <w:pPr>
              <w:jc w:val="both"/>
              <w:rPr>
                <w:b/>
              </w:rPr>
            </w:pPr>
          </w:p>
        </w:tc>
        <w:tc>
          <w:tcPr>
            <w:tcW w:w="1258" w:type="dxa"/>
          </w:tcPr>
          <w:p w14:paraId="5909DC4E" w14:textId="4706BAC4" w:rsidR="003541F0" w:rsidRDefault="003541F0" w:rsidP="003541F0">
            <w:pPr>
              <w:jc w:val="center"/>
              <w:rPr>
                <w:b/>
              </w:rPr>
            </w:pPr>
          </w:p>
        </w:tc>
        <w:tc>
          <w:tcPr>
            <w:tcW w:w="1386" w:type="dxa"/>
            <w:vAlign w:val="center"/>
          </w:tcPr>
          <w:p w14:paraId="6A557C2B" w14:textId="77777777" w:rsidR="003541F0" w:rsidRPr="00AE29C7" w:rsidRDefault="003541F0" w:rsidP="003541F0">
            <w:pPr>
              <w:jc w:val="center"/>
              <w:rPr>
                <w:b/>
              </w:rPr>
            </w:pPr>
          </w:p>
        </w:tc>
      </w:tr>
      <w:tr w:rsidR="003541F0" w:rsidRPr="00AE29C7" w14:paraId="40E57A32" w14:textId="77777777" w:rsidTr="003541F0">
        <w:trPr>
          <w:trHeight w:val="435"/>
        </w:trPr>
        <w:tc>
          <w:tcPr>
            <w:tcW w:w="698" w:type="dxa"/>
            <w:shd w:val="clear" w:color="auto" w:fill="auto"/>
            <w:vAlign w:val="center"/>
          </w:tcPr>
          <w:p w14:paraId="2EB553E3" w14:textId="7B426B78" w:rsidR="003541F0" w:rsidRPr="00AE29C7" w:rsidRDefault="00B707A0" w:rsidP="00B707A0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5</w:t>
            </w:r>
          </w:p>
        </w:tc>
        <w:tc>
          <w:tcPr>
            <w:tcW w:w="1656" w:type="dxa"/>
            <w:vMerge/>
            <w:shd w:val="clear" w:color="auto" w:fill="auto"/>
            <w:vAlign w:val="center"/>
          </w:tcPr>
          <w:p w14:paraId="7D5FF950" w14:textId="77777777" w:rsidR="003541F0" w:rsidRPr="00AE29C7" w:rsidRDefault="003541F0" w:rsidP="003541F0">
            <w:pPr>
              <w:jc w:val="both"/>
              <w:rPr>
                <w:b/>
              </w:rPr>
            </w:pPr>
          </w:p>
        </w:tc>
        <w:tc>
          <w:tcPr>
            <w:tcW w:w="1977" w:type="dxa"/>
            <w:shd w:val="clear" w:color="auto" w:fill="auto"/>
            <w:vAlign w:val="center"/>
          </w:tcPr>
          <w:p w14:paraId="65EC67B3" w14:textId="158D2908" w:rsidR="003541F0" w:rsidRPr="00AE29C7" w:rsidRDefault="003541F0" w:rsidP="003541F0">
            <w:pPr>
              <w:jc w:val="both"/>
              <w:rPr>
                <w:bCs/>
                <w:i/>
                <w:iCs/>
              </w:rPr>
            </w:pPr>
            <w:r w:rsidRPr="00AE29C7">
              <w:rPr>
                <w:bCs/>
                <w:i/>
                <w:iCs/>
              </w:rPr>
              <w:t>Ứng dụng đạo hàm để giải quyết một số vấn đề liên quan đến thực tiễn</w:t>
            </w:r>
          </w:p>
        </w:tc>
        <w:tc>
          <w:tcPr>
            <w:tcW w:w="1404" w:type="dxa"/>
          </w:tcPr>
          <w:p w14:paraId="39531EC3" w14:textId="77777777" w:rsidR="003541F0" w:rsidRDefault="003541F0" w:rsidP="006A3757">
            <w:pPr>
              <w:jc w:val="center"/>
              <w:rPr>
                <w:b/>
              </w:rPr>
            </w:pPr>
          </w:p>
        </w:tc>
        <w:tc>
          <w:tcPr>
            <w:tcW w:w="1217" w:type="dxa"/>
          </w:tcPr>
          <w:p w14:paraId="44CFE56C" w14:textId="77777777" w:rsidR="003541F0" w:rsidRDefault="003541F0" w:rsidP="006A3757">
            <w:pPr>
              <w:jc w:val="center"/>
              <w:rPr>
                <w:b/>
              </w:rPr>
            </w:pPr>
          </w:p>
        </w:tc>
        <w:tc>
          <w:tcPr>
            <w:tcW w:w="980" w:type="dxa"/>
          </w:tcPr>
          <w:p w14:paraId="76A13E1E" w14:textId="77777777" w:rsidR="003541F0" w:rsidRDefault="003541F0" w:rsidP="006A3757">
            <w:pPr>
              <w:jc w:val="center"/>
              <w:rPr>
                <w:b/>
              </w:rPr>
            </w:pPr>
          </w:p>
        </w:tc>
        <w:tc>
          <w:tcPr>
            <w:tcW w:w="840" w:type="dxa"/>
          </w:tcPr>
          <w:p w14:paraId="22D8F598" w14:textId="77777777" w:rsidR="003541F0" w:rsidRDefault="003541F0" w:rsidP="006A3757">
            <w:pPr>
              <w:jc w:val="center"/>
              <w:rPr>
                <w:b/>
              </w:rPr>
            </w:pPr>
          </w:p>
        </w:tc>
        <w:tc>
          <w:tcPr>
            <w:tcW w:w="1190" w:type="dxa"/>
          </w:tcPr>
          <w:p w14:paraId="785282E2" w14:textId="77777777" w:rsidR="003541F0" w:rsidRDefault="003541F0" w:rsidP="006A3757">
            <w:pPr>
              <w:jc w:val="center"/>
              <w:rPr>
                <w:b/>
              </w:rPr>
            </w:pPr>
          </w:p>
        </w:tc>
        <w:tc>
          <w:tcPr>
            <w:tcW w:w="879" w:type="dxa"/>
          </w:tcPr>
          <w:p w14:paraId="107420ED" w14:textId="77777777" w:rsidR="003541F0" w:rsidRDefault="003541F0" w:rsidP="006A3757">
            <w:pPr>
              <w:jc w:val="center"/>
              <w:rPr>
                <w:b/>
              </w:rPr>
            </w:pPr>
          </w:p>
        </w:tc>
        <w:tc>
          <w:tcPr>
            <w:tcW w:w="840" w:type="dxa"/>
          </w:tcPr>
          <w:p w14:paraId="521FCB49" w14:textId="77777777" w:rsidR="003541F0" w:rsidRDefault="003541F0" w:rsidP="003541F0">
            <w:pPr>
              <w:jc w:val="both"/>
              <w:rPr>
                <w:b/>
              </w:rPr>
            </w:pPr>
          </w:p>
        </w:tc>
        <w:tc>
          <w:tcPr>
            <w:tcW w:w="979" w:type="dxa"/>
          </w:tcPr>
          <w:p w14:paraId="28C68949" w14:textId="77777777" w:rsidR="003541F0" w:rsidRDefault="003541F0" w:rsidP="003541F0">
            <w:pPr>
              <w:jc w:val="both"/>
              <w:rPr>
                <w:b/>
              </w:rPr>
            </w:pPr>
          </w:p>
        </w:tc>
        <w:tc>
          <w:tcPr>
            <w:tcW w:w="1258" w:type="dxa"/>
          </w:tcPr>
          <w:p w14:paraId="1AF94388" w14:textId="2FFC4CF4" w:rsidR="003541F0" w:rsidRDefault="006E4CA9" w:rsidP="003541F0">
            <w:pPr>
              <w:jc w:val="center"/>
              <w:rPr>
                <w:b/>
              </w:rPr>
            </w:pPr>
            <w:r>
              <w:rPr>
                <w:b/>
              </w:rPr>
              <w:t>Câu</w:t>
            </w:r>
            <w:r w:rsidR="00C91EB1">
              <w:rPr>
                <w:b/>
              </w:rPr>
              <w:t>21TLN</w:t>
            </w:r>
          </w:p>
          <w:p w14:paraId="1B79934B" w14:textId="77777777" w:rsidR="00F3488F" w:rsidRDefault="00F3488F" w:rsidP="00F3488F">
            <w:pPr>
              <w:jc w:val="center"/>
              <w:rPr>
                <w:b/>
              </w:rPr>
            </w:pPr>
            <w:r>
              <w:rPr>
                <w:b/>
              </w:rPr>
              <w:t>MH2.1</w:t>
            </w:r>
          </w:p>
          <w:p w14:paraId="06F90D22" w14:textId="77777777" w:rsidR="00F3488F" w:rsidRDefault="00F3488F" w:rsidP="003541F0">
            <w:pPr>
              <w:jc w:val="center"/>
              <w:rPr>
                <w:b/>
              </w:rPr>
            </w:pPr>
          </w:p>
          <w:p w14:paraId="02ED7144" w14:textId="77777777" w:rsidR="00C91EB1" w:rsidRDefault="00C91EB1" w:rsidP="003541F0">
            <w:pPr>
              <w:jc w:val="center"/>
              <w:rPr>
                <w:b/>
              </w:rPr>
            </w:pPr>
            <w:r>
              <w:rPr>
                <w:b/>
              </w:rPr>
              <w:t>Câu22TLN</w:t>
            </w:r>
          </w:p>
          <w:p w14:paraId="6A1EE8DC" w14:textId="77777777" w:rsidR="00F3488F" w:rsidRDefault="00F3488F" w:rsidP="00F3488F">
            <w:pPr>
              <w:jc w:val="center"/>
              <w:rPr>
                <w:b/>
              </w:rPr>
            </w:pPr>
            <w:r>
              <w:rPr>
                <w:b/>
              </w:rPr>
              <w:t>MH2.1</w:t>
            </w:r>
          </w:p>
          <w:p w14:paraId="638D8039" w14:textId="70F94850" w:rsidR="00F3488F" w:rsidRDefault="00F3488F" w:rsidP="003541F0">
            <w:pPr>
              <w:jc w:val="center"/>
              <w:rPr>
                <w:b/>
              </w:rPr>
            </w:pPr>
          </w:p>
        </w:tc>
        <w:tc>
          <w:tcPr>
            <w:tcW w:w="1386" w:type="dxa"/>
            <w:vAlign w:val="center"/>
          </w:tcPr>
          <w:p w14:paraId="467CE838" w14:textId="77777777" w:rsidR="003541F0" w:rsidRPr="00AE29C7" w:rsidRDefault="003541F0" w:rsidP="003541F0">
            <w:pPr>
              <w:jc w:val="center"/>
              <w:rPr>
                <w:b/>
              </w:rPr>
            </w:pPr>
          </w:p>
        </w:tc>
      </w:tr>
      <w:tr w:rsidR="004E4575" w:rsidRPr="00AE29C7" w14:paraId="08FDBA14" w14:textId="77777777" w:rsidTr="003541F0">
        <w:tc>
          <w:tcPr>
            <w:tcW w:w="698" w:type="dxa"/>
            <w:shd w:val="clear" w:color="auto" w:fill="auto"/>
            <w:vAlign w:val="center"/>
          </w:tcPr>
          <w:p w14:paraId="6EDE72F1" w14:textId="77777777" w:rsidR="003541F0" w:rsidRPr="00AE29C7" w:rsidRDefault="003541F0" w:rsidP="00B707A0">
            <w:pPr>
              <w:jc w:val="center"/>
              <w:rPr>
                <w:bCs/>
              </w:rPr>
            </w:pPr>
          </w:p>
        </w:tc>
        <w:tc>
          <w:tcPr>
            <w:tcW w:w="1656" w:type="dxa"/>
            <w:vMerge/>
            <w:shd w:val="clear" w:color="auto" w:fill="auto"/>
            <w:vAlign w:val="center"/>
          </w:tcPr>
          <w:p w14:paraId="16977D1C" w14:textId="77777777" w:rsidR="003541F0" w:rsidRPr="00AE29C7" w:rsidRDefault="003541F0" w:rsidP="003541F0">
            <w:pPr>
              <w:jc w:val="both"/>
            </w:pPr>
          </w:p>
        </w:tc>
        <w:tc>
          <w:tcPr>
            <w:tcW w:w="1977" w:type="dxa"/>
            <w:shd w:val="clear" w:color="auto" w:fill="auto"/>
            <w:vAlign w:val="center"/>
          </w:tcPr>
          <w:p w14:paraId="4CA76474" w14:textId="28887214" w:rsidR="003541F0" w:rsidRPr="00AE29C7" w:rsidRDefault="003541F0" w:rsidP="003541F0">
            <w:pPr>
              <w:jc w:val="both"/>
              <w:rPr>
                <w:bCs/>
                <w:i/>
                <w:iCs/>
              </w:rPr>
            </w:pPr>
          </w:p>
        </w:tc>
        <w:tc>
          <w:tcPr>
            <w:tcW w:w="1404" w:type="dxa"/>
          </w:tcPr>
          <w:p w14:paraId="4CC58258" w14:textId="77777777" w:rsidR="003541F0" w:rsidRPr="00AE29C7" w:rsidRDefault="003541F0" w:rsidP="006A3757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1217" w:type="dxa"/>
          </w:tcPr>
          <w:p w14:paraId="50263964" w14:textId="77777777" w:rsidR="003541F0" w:rsidRPr="00AE29C7" w:rsidRDefault="003541F0" w:rsidP="006A3757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980" w:type="dxa"/>
          </w:tcPr>
          <w:p w14:paraId="5101FCEF" w14:textId="77777777" w:rsidR="003541F0" w:rsidRPr="00AE29C7" w:rsidRDefault="003541F0" w:rsidP="006A3757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840" w:type="dxa"/>
          </w:tcPr>
          <w:p w14:paraId="65749FD8" w14:textId="1AF2004B" w:rsidR="003541F0" w:rsidRPr="00AE29C7" w:rsidRDefault="003541F0" w:rsidP="006A3757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1190" w:type="dxa"/>
          </w:tcPr>
          <w:p w14:paraId="46251E99" w14:textId="77777777" w:rsidR="003541F0" w:rsidRPr="00AE29C7" w:rsidRDefault="003541F0" w:rsidP="006A3757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879" w:type="dxa"/>
          </w:tcPr>
          <w:p w14:paraId="1913BA76" w14:textId="77777777" w:rsidR="003541F0" w:rsidRPr="00AE29C7" w:rsidRDefault="003541F0" w:rsidP="006A3757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840" w:type="dxa"/>
          </w:tcPr>
          <w:p w14:paraId="24E50368" w14:textId="77777777" w:rsidR="003541F0" w:rsidRPr="00AE29C7" w:rsidRDefault="003541F0" w:rsidP="003541F0">
            <w:pPr>
              <w:jc w:val="both"/>
              <w:rPr>
                <w:bCs/>
                <w:i/>
                <w:iCs/>
              </w:rPr>
            </w:pPr>
          </w:p>
        </w:tc>
        <w:tc>
          <w:tcPr>
            <w:tcW w:w="979" w:type="dxa"/>
          </w:tcPr>
          <w:p w14:paraId="00C06BA6" w14:textId="77777777" w:rsidR="003541F0" w:rsidRPr="00AE29C7" w:rsidRDefault="003541F0" w:rsidP="003541F0">
            <w:pPr>
              <w:jc w:val="both"/>
              <w:rPr>
                <w:bCs/>
                <w:i/>
                <w:iCs/>
              </w:rPr>
            </w:pPr>
          </w:p>
        </w:tc>
        <w:tc>
          <w:tcPr>
            <w:tcW w:w="1258" w:type="dxa"/>
          </w:tcPr>
          <w:p w14:paraId="2E210CB0" w14:textId="77777777" w:rsidR="003541F0" w:rsidRPr="00AE29C7" w:rsidRDefault="003541F0" w:rsidP="003541F0">
            <w:pPr>
              <w:jc w:val="center"/>
              <w:rPr>
                <w:b/>
              </w:rPr>
            </w:pPr>
          </w:p>
        </w:tc>
        <w:tc>
          <w:tcPr>
            <w:tcW w:w="1386" w:type="dxa"/>
            <w:vAlign w:val="center"/>
          </w:tcPr>
          <w:p w14:paraId="70EE81FD" w14:textId="3CDE1038" w:rsidR="003541F0" w:rsidRPr="00AE29C7" w:rsidRDefault="003541F0" w:rsidP="003541F0">
            <w:pPr>
              <w:jc w:val="center"/>
              <w:rPr>
                <w:b/>
              </w:rPr>
            </w:pPr>
          </w:p>
        </w:tc>
      </w:tr>
      <w:tr w:rsidR="003541F0" w:rsidRPr="00AE29C7" w14:paraId="082511D5" w14:textId="77777777" w:rsidTr="003541F0">
        <w:tc>
          <w:tcPr>
            <w:tcW w:w="4331" w:type="dxa"/>
            <w:gridSpan w:val="3"/>
            <w:shd w:val="clear" w:color="auto" w:fill="auto"/>
            <w:vAlign w:val="center"/>
          </w:tcPr>
          <w:p w14:paraId="6D168884" w14:textId="77777777" w:rsidR="003541F0" w:rsidRPr="00AE29C7" w:rsidRDefault="003541F0" w:rsidP="00B707A0">
            <w:pPr>
              <w:widowControl w:val="0"/>
              <w:autoSpaceDE w:val="0"/>
              <w:autoSpaceDN w:val="0"/>
              <w:adjustRightInd w:val="0"/>
              <w:spacing w:before="120"/>
              <w:jc w:val="center"/>
              <w:rPr>
                <w:i/>
              </w:rPr>
            </w:pPr>
          </w:p>
        </w:tc>
        <w:tc>
          <w:tcPr>
            <w:tcW w:w="1404" w:type="dxa"/>
            <w:vAlign w:val="center"/>
          </w:tcPr>
          <w:p w14:paraId="14803182" w14:textId="475C4AA5" w:rsidR="003541F0" w:rsidRPr="00073701" w:rsidRDefault="003541F0" w:rsidP="006A3757">
            <w:pPr>
              <w:jc w:val="center"/>
              <w:rPr>
                <w:b/>
                <w:color w:val="FF0000"/>
              </w:rPr>
            </w:pPr>
            <w:r w:rsidRPr="00073701">
              <w:rPr>
                <w:b/>
                <w:color w:val="FF0000"/>
              </w:rPr>
              <w:t>1</w:t>
            </w:r>
            <w:r w:rsidR="00B47AB9">
              <w:rPr>
                <w:b/>
                <w:color w:val="FF0000"/>
              </w:rPr>
              <w:t>0</w:t>
            </w:r>
          </w:p>
        </w:tc>
        <w:tc>
          <w:tcPr>
            <w:tcW w:w="1217" w:type="dxa"/>
            <w:vAlign w:val="center"/>
          </w:tcPr>
          <w:p w14:paraId="14F7FDF4" w14:textId="080379A2" w:rsidR="003541F0" w:rsidRPr="00073701" w:rsidRDefault="00F3488F" w:rsidP="006A3757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980" w:type="dxa"/>
          </w:tcPr>
          <w:p w14:paraId="08D63630" w14:textId="77777777" w:rsidR="003541F0" w:rsidRPr="00073701" w:rsidRDefault="003541F0" w:rsidP="006A3757">
            <w:pPr>
              <w:jc w:val="center"/>
              <w:rPr>
                <w:b/>
              </w:rPr>
            </w:pPr>
          </w:p>
        </w:tc>
        <w:tc>
          <w:tcPr>
            <w:tcW w:w="840" w:type="dxa"/>
            <w:vAlign w:val="center"/>
          </w:tcPr>
          <w:p w14:paraId="1CE979ED" w14:textId="77777777" w:rsidR="003541F0" w:rsidRPr="00073701" w:rsidRDefault="003541F0" w:rsidP="006A3757">
            <w:pPr>
              <w:jc w:val="center"/>
              <w:rPr>
                <w:b/>
              </w:rPr>
            </w:pPr>
          </w:p>
        </w:tc>
        <w:tc>
          <w:tcPr>
            <w:tcW w:w="1190" w:type="dxa"/>
            <w:vAlign w:val="center"/>
          </w:tcPr>
          <w:p w14:paraId="43F72C33" w14:textId="255AE487" w:rsidR="003541F0" w:rsidRPr="00073701" w:rsidRDefault="00F3488F" w:rsidP="006A3757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879" w:type="dxa"/>
            <w:vAlign w:val="center"/>
          </w:tcPr>
          <w:p w14:paraId="7C6775B8" w14:textId="5E92DD45" w:rsidR="003541F0" w:rsidRPr="00073701" w:rsidRDefault="00F3488F" w:rsidP="006A3757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840" w:type="dxa"/>
            <w:vAlign w:val="center"/>
          </w:tcPr>
          <w:p w14:paraId="281C01D7" w14:textId="77777777" w:rsidR="003541F0" w:rsidRPr="00073701" w:rsidRDefault="003541F0" w:rsidP="003541F0">
            <w:pPr>
              <w:jc w:val="center"/>
              <w:rPr>
                <w:b/>
              </w:rPr>
            </w:pPr>
          </w:p>
        </w:tc>
        <w:tc>
          <w:tcPr>
            <w:tcW w:w="979" w:type="dxa"/>
            <w:vAlign w:val="center"/>
          </w:tcPr>
          <w:p w14:paraId="557F6175" w14:textId="77777777" w:rsidR="003541F0" w:rsidRPr="00073701" w:rsidRDefault="003541F0" w:rsidP="003541F0">
            <w:pPr>
              <w:jc w:val="center"/>
              <w:rPr>
                <w:b/>
              </w:rPr>
            </w:pPr>
          </w:p>
        </w:tc>
        <w:tc>
          <w:tcPr>
            <w:tcW w:w="1258" w:type="dxa"/>
          </w:tcPr>
          <w:p w14:paraId="12CAA2DE" w14:textId="7A0B7336" w:rsidR="003541F0" w:rsidRPr="00073701" w:rsidRDefault="00F3488F" w:rsidP="003541F0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386" w:type="dxa"/>
            <w:vAlign w:val="center"/>
          </w:tcPr>
          <w:p w14:paraId="02D6DE91" w14:textId="0D1F6FC9" w:rsidR="003541F0" w:rsidRPr="00073701" w:rsidRDefault="003541F0" w:rsidP="003541F0">
            <w:pPr>
              <w:jc w:val="center"/>
              <w:rPr>
                <w:b/>
              </w:rPr>
            </w:pPr>
            <w:r w:rsidRPr="00073701">
              <w:rPr>
                <w:b/>
              </w:rPr>
              <w:t>10</w:t>
            </w:r>
          </w:p>
        </w:tc>
      </w:tr>
    </w:tbl>
    <w:p w14:paraId="3FF2080F" w14:textId="77777777" w:rsidR="000400D0" w:rsidRDefault="000400D0" w:rsidP="000400D0">
      <w:pPr>
        <w:ind w:firstLine="567"/>
        <w:jc w:val="both"/>
      </w:pPr>
    </w:p>
    <w:p w14:paraId="2BFA31E1" w14:textId="77777777" w:rsidR="00EB1C3F" w:rsidRDefault="00EB1C3F" w:rsidP="00B707A0">
      <w:pPr>
        <w:ind w:firstLine="567"/>
        <w:jc w:val="center"/>
      </w:pPr>
    </w:p>
    <w:p w14:paraId="3135A759" w14:textId="77777777" w:rsidR="00512AE8" w:rsidRPr="00B707A0" w:rsidRDefault="00B707A0" w:rsidP="00B707A0">
      <w:pPr>
        <w:ind w:firstLine="567"/>
        <w:jc w:val="center"/>
        <w:rPr>
          <w:b/>
        </w:rPr>
      </w:pPr>
      <w:r w:rsidRPr="00B707A0">
        <w:rPr>
          <w:b/>
        </w:rPr>
        <w:t>BẢNG ĐẶC TẢ</w:t>
      </w:r>
    </w:p>
    <w:tbl>
      <w:tblPr>
        <w:tblStyle w:val="TableGrid"/>
        <w:tblW w:w="0" w:type="auto"/>
        <w:tblInd w:w="1101" w:type="dxa"/>
        <w:tblLook w:val="04A0" w:firstRow="1" w:lastRow="0" w:firstColumn="1" w:lastColumn="0" w:noHBand="0" w:noVBand="1"/>
      </w:tblPr>
      <w:tblGrid>
        <w:gridCol w:w="1559"/>
        <w:gridCol w:w="12128"/>
      </w:tblGrid>
      <w:tr w:rsidR="00512AE8" w14:paraId="683BC0B7" w14:textId="77777777" w:rsidTr="004D6AD4">
        <w:tc>
          <w:tcPr>
            <w:tcW w:w="1559" w:type="dxa"/>
            <w:shd w:val="clear" w:color="auto" w:fill="A8D08D" w:themeFill="accent6" w:themeFillTint="99"/>
          </w:tcPr>
          <w:p w14:paraId="7C9EFF19" w14:textId="7E5FE1C9" w:rsidR="00512AE8" w:rsidRDefault="00512AE8" w:rsidP="00B707A0">
            <w:pPr>
              <w:jc w:val="center"/>
              <w:rPr>
                <w:b/>
              </w:rPr>
            </w:pPr>
            <w:r>
              <w:rPr>
                <w:b/>
              </w:rPr>
              <w:t>Câu</w:t>
            </w:r>
          </w:p>
        </w:tc>
        <w:tc>
          <w:tcPr>
            <w:tcW w:w="12128" w:type="dxa"/>
            <w:shd w:val="clear" w:color="auto" w:fill="A8D08D" w:themeFill="accent6" w:themeFillTint="99"/>
          </w:tcPr>
          <w:p w14:paraId="7AAD5FA9" w14:textId="7E66F8FC" w:rsidR="00512AE8" w:rsidRDefault="00512AE8" w:rsidP="00B707A0">
            <w:pPr>
              <w:jc w:val="center"/>
              <w:rPr>
                <w:b/>
              </w:rPr>
            </w:pPr>
            <w:r>
              <w:rPr>
                <w:b/>
              </w:rPr>
              <w:t>Đặc tả nội dung</w:t>
            </w:r>
          </w:p>
        </w:tc>
      </w:tr>
      <w:tr w:rsidR="00512AE8" w14:paraId="024F87C9" w14:textId="77777777" w:rsidTr="004D6AD4">
        <w:tc>
          <w:tcPr>
            <w:tcW w:w="1559" w:type="dxa"/>
          </w:tcPr>
          <w:p w14:paraId="1C615332" w14:textId="4018E37D" w:rsidR="00512AE8" w:rsidRDefault="00512AE8" w:rsidP="00B707A0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2128" w:type="dxa"/>
          </w:tcPr>
          <w:p w14:paraId="5CC16514" w14:textId="751CB1E2" w:rsidR="00512AE8" w:rsidRPr="00512AE8" w:rsidRDefault="00512AE8" w:rsidP="00512AE8">
            <w:pPr>
              <w:tabs>
                <w:tab w:val="left" w:pos="1418"/>
              </w:tabs>
              <w:jc w:val="both"/>
            </w:pPr>
            <w:r>
              <w:t>Cho đồ thị hàm bậc ba tìm điểm cực đại của hàm số.</w:t>
            </w:r>
          </w:p>
        </w:tc>
      </w:tr>
      <w:tr w:rsidR="00512AE8" w14:paraId="0F13C658" w14:textId="77777777" w:rsidTr="004D6AD4">
        <w:tc>
          <w:tcPr>
            <w:tcW w:w="1559" w:type="dxa"/>
          </w:tcPr>
          <w:p w14:paraId="11D4E8B0" w14:textId="04ACD2B9" w:rsidR="00512AE8" w:rsidRDefault="00512AE8" w:rsidP="00B707A0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2128" w:type="dxa"/>
          </w:tcPr>
          <w:p w14:paraId="2FEF6C20" w14:textId="06E71292" w:rsidR="00512AE8" w:rsidRDefault="00512AE8" w:rsidP="00512AE8">
            <w:pPr>
              <w:tabs>
                <w:tab w:val="left" w:pos="1418"/>
              </w:tabs>
              <w:jc w:val="both"/>
            </w:pPr>
            <w:r>
              <w:t>Cho BBT tìm khoảng đơn điệu của hàm số</w:t>
            </w:r>
          </w:p>
        </w:tc>
      </w:tr>
      <w:tr w:rsidR="00512AE8" w14:paraId="08BBFDD4" w14:textId="77777777" w:rsidTr="004D6AD4">
        <w:tc>
          <w:tcPr>
            <w:tcW w:w="1559" w:type="dxa"/>
          </w:tcPr>
          <w:p w14:paraId="1E7988A0" w14:textId="69C00EDA" w:rsidR="00512AE8" w:rsidRDefault="00512AE8" w:rsidP="00B707A0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2128" w:type="dxa"/>
          </w:tcPr>
          <w:p w14:paraId="377B1AB2" w14:textId="39DD749B" w:rsidR="00512AE8" w:rsidRDefault="00512AE8" w:rsidP="00512AE8">
            <w:pPr>
              <w:tabs>
                <w:tab w:val="left" w:pos="1418"/>
              </w:tabs>
              <w:jc w:val="both"/>
            </w:pPr>
            <w:r>
              <w:t>Cho đồ thị hàm số tìm khoảng đơn điệu của hàm số</w:t>
            </w:r>
          </w:p>
        </w:tc>
      </w:tr>
      <w:tr w:rsidR="00512AE8" w14:paraId="00DC85C4" w14:textId="77777777" w:rsidTr="004D6AD4">
        <w:tc>
          <w:tcPr>
            <w:tcW w:w="1559" w:type="dxa"/>
          </w:tcPr>
          <w:p w14:paraId="244379CD" w14:textId="7FCF29C2" w:rsidR="00512AE8" w:rsidRDefault="00512AE8" w:rsidP="00B707A0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2128" w:type="dxa"/>
          </w:tcPr>
          <w:p w14:paraId="4BA48058" w14:textId="389D25A5" w:rsidR="00512AE8" w:rsidRDefault="00512AE8" w:rsidP="00512AE8">
            <w:pPr>
              <w:tabs>
                <w:tab w:val="left" w:pos="1418"/>
              </w:tabs>
              <w:jc w:val="both"/>
            </w:pPr>
            <w:r>
              <w:t>Cho BBT tìm điểm cực trị của hàm số</w:t>
            </w:r>
          </w:p>
        </w:tc>
      </w:tr>
      <w:tr w:rsidR="00512AE8" w14:paraId="70FACAD5" w14:textId="77777777" w:rsidTr="004D6AD4">
        <w:tc>
          <w:tcPr>
            <w:tcW w:w="1559" w:type="dxa"/>
          </w:tcPr>
          <w:p w14:paraId="5004287F" w14:textId="7FB9F5DE" w:rsidR="00512AE8" w:rsidRDefault="00512AE8" w:rsidP="00B707A0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12128" w:type="dxa"/>
          </w:tcPr>
          <w:p w14:paraId="4A927E0E" w14:textId="5518FE16" w:rsidR="00512AE8" w:rsidRDefault="00246E62" w:rsidP="00512AE8">
            <w:pPr>
              <w:tabs>
                <w:tab w:val="left" w:pos="1418"/>
              </w:tabs>
              <w:jc w:val="both"/>
            </w:pPr>
            <w:r>
              <w:t>Cho đồ thị tìm GTLN_GTNN trên đoạn</w:t>
            </w:r>
          </w:p>
        </w:tc>
      </w:tr>
      <w:tr w:rsidR="00512AE8" w14:paraId="0E21FB43" w14:textId="77777777" w:rsidTr="004D6AD4">
        <w:tc>
          <w:tcPr>
            <w:tcW w:w="1559" w:type="dxa"/>
          </w:tcPr>
          <w:p w14:paraId="0724C091" w14:textId="1C1A3811" w:rsidR="00512AE8" w:rsidRDefault="00512AE8" w:rsidP="00B707A0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2128" w:type="dxa"/>
          </w:tcPr>
          <w:p w14:paraId="27FC1E45" w14:textId="7FB5C948" w:rsidR="00512AE8" w:rsidRDefault="00246E62" w:rsidP="00512AE8">
            <w:pPr>
              <w:tabs>
                <w:tab w:val="left" w:pos="1418"/>
              </w:tabs>
              <w:jc w:val="both"/>
            </w:pPr>
            <w:r>
              <w:t>Cho BBT tìm GTLN_GTNN trên đoạn</w:t>
            </w:r>
          </w:p>
        </w:tc>
      </w:tr>
      <w:tr w:rsidR="00512AE8" w14:paraId="1A071950" w14:textId="77777777" w:rsidTr="004D6AD4">
        <w:tc>
          <w:tcPr>
            <w:tcW w:w="1559" w:type="dxa"/>
          </w:tcPr>
          <w:p w14:paraId="3EF55350" w14:textId="435DAD71" w:rsidR="00512AE8" w:rsidRDefault="00512AE8" w:rsidP="00B707A0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12128" w:type="dxa"/>
          </w:tcPr>
          <w:p w14:paraId="6489EAF1" w14:textId="0037081C" w:rsidR="00512AE8" w:rsidRDefault="00246E62" w:rsidP="00512AE8">
            <w:pPr>
              <w:tabs>
                <w:tab w:val="left" w:pos="1418"/>
              </w:tabs>
              <w:jc w:val="both"/>
            </w:pPr>
            <w:r>
              <w:t>Cho hàm số tìm đường tiệm cận của đồ thị hàm số</w:t>
            </w:r>
          </w:p>
        </w:tc>
      </w:tr>
      <w:tr w:rsidR="00512AE8" w14:paraId="751F5C77" w14:textId="77777777" w:rsidTr="004D6AD4">
        <w:tc>
          <w:tcPr>
            <w:tcW w:w="1559" w:type="dxa"/>
          </w:tcPr>
          <w:p w14:paraId="058FB0F0" w14:textId="7BD38FFB" w:rsidR="00512AE8" w:rsidRDefault="00512AE8" w:rsidP="00B707A0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12128" w:type="dxa"/>
          </w:tcPr>
          <w:p w14:paraId="748388AD" w14:textId="5E112354" w:rsidR="00512AE8" w:rsidRDefault="00246E62" w:rsidP="00512AE8">
            <w:pPr>
              <w:tabs>
                <w:tab w:val="left" w:pos="1418"/>
              </w:tabs>
              <w:jc w:val="both"/>
            </w:pPr>
            <w:r>
              <w:t>Cho BBT tìm số đường tiệm cận của đồ thị hàm số</w:t>
            </w:r>
          </w:p>
        </w:tc>
      </w:tr>
      <w:tr w:rsidR="00512AE8" w14:paraId="79C31CCA" w14:textId="77777777" w:rsidTr="004D6AD4">
        <w:tc>
          <w:tcPr>
            <w:tcW w:w="1559" w:type="dxa"/>
          </w:tcPr>
          <w:p w14:paraId="7305C494" w14:textId="7E477868" w:rsidR="00512AE8" w:rsidRDefault="00512AE8" w:rsidP="00B707A0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12128" w:type="dxa"/>
          </w:tcPr>
          <w:p w14:paraId="3F534D23" w14:textId="6AFC3A44" w:rsidR="00512AE8" w:rsidRDefault="00246E62" w:rsidP="00512AE8">
            <w:pPr>
              <w:tabs>
                <w:tab w:val="left" w:pos="1418"/>
              </w:tabs>
              <w:jc w:val="both"/>
            </w:pPr>
            <w:r>
              <w:t>Cho đồ thị tìm hàm số tương ứng</w:t>
            </w:r>
          </w:p>
        </w:tc>
      </w:tr>
      <w:tr w:rsidR="00512AE8" w14:paraId="404C712C" w14:textId="77777777" w:rsidTr="004D6AD4">
        <w:tc>
          <w:tcPr>
            <w:tcW w:w="1559" w:type="dxa"/>
          </w:tcPr>
          <w:p w14:paraId="2B7481CA" w14:textId="2279848A" w:rsidR="00512AE8" w:rsidRDefault="00512AE8" w:rsidP="00B707A0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12128" w:type="dxa"/>
          </w:tcPr>
          <w:p w14:paraId="2FA3F721" w14:textId="27A4AC68" w:rsidR="00512AE8" w:rsidRDefault="00512AE8" w:rsidP="00512AE8">
            <w:pPr>
              <w:tabs>
                <w:tab w:val="left" w:pos="1418"/>
              </w:tabs>
              <w:jc w:val="both"/>
            </w:pPr>
            <w:r>
              <w:t>Cho hàm số nhận biết đồ thị tìm hàm số</w:t>
            </w:r>
          </w:p>
        </w:tc>
      </w:tr>
      <w:tr w:rsidR="00512AE8" w14:paraId="53DEEF4F" w14:textId="77777777" w:rsidTr="004D6AD4">
        <w:tc>
          <w:tcPr>
            <w:tcW w:w="1559" w:type="dxa"/>
          </w:tcPr>
          <w:p w14:paraId="3896F324" w14:textId="323E888A" w:rsidR="00512AE8" w:rsidRDefault="00512AE8" w:rsidP="00B707A0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12128" w:type="dxa"/>
          </w:tcPr>
          <w:p w14:paraId="11FA8C24" w14:textId="5CE53CD8" w:rsidR="00512AE8" w:rsidRDefault="00246E62" w:rsidP="00512AE8">
            <w:pPr>
              <w:tabs>
                <w:tab w:val="left" w:pos="1418"/>
              </w:tabs>
              <w:jc w:val="both"/>
            </w:pPr>
            <w:r>
              <w:t>Cho đồ thị của đạo hàm</w:t>
            </w:r>
            <w:r w:rsidR="00E740FB">
              <w:t xml:space="preserve"> </w:t>
            </w:r>
            <w:r w:rsidR="00E740FB" w:rsidRPr="00E740FB">
              <w:rPr>
                <w:position w:val="-14"/>
              </w:rPr>
              <w:object w:dxaOrig="639" w:dyaOrig="400" w14:anchorId="31E1A0E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1pt;height:19.95pt" o:ole="">
                  <v:imagedata r:id="rId8" o:title=""/>
                </v:shape>
                <o:OLEObject Type="Embed" ProgID="Equation.DSMT4" ShapeID="_x0000_i1025" DrawAspect="Content" ObjectID="_1789799063" r:id="rId9"/>
              </w:object>
            </w:r>
            <w:r w:rsidR="00E740FB">
              <w:t xml:space="preserve"> </w:t>
            </w:r>
            <w:r>
              <w:t xml:space="preserve"> tìm số điểm cực trị của hàm số</w:t>
            </w:r>
          </w:p>
        </w:tc>
      </w:tr>
      <w:tr w:rsidR="00512AE8" w14:paraId="38EA5917" w14:textId="77777777" w:rsidTr="004D6AD4">
        <w:tc>
          <w:tcPr>
            <w:tcW w:w="1559" w:type="dxa"/>
          </w:tcPr>
          <w:p w14:paraId="7AC3042D" w14:textId="383648AB" w:rsidR="00512AE8" w:rsidRDefault="00512AE8" w:rsidP="00B707A0">
            <w:pPr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12128" w:type="dxa"/>
          </w:tcPr>
          <w:p w14:paraId="268434CD" w14:textId="3E70E502" w:rsidR="00512AE8" w:rsidRDefault="00E740FB" w:rsidP="00512AE8">
            <w:pPr>
              <w:tabs>
                <w:tab w:val="left" w:pos="1418"/>
              </w:tabs>
              <w:jc w:val="both"/>
            </w:pPr>
            <w:r>
              <w:t xml:space="preserve">Cho BBT </w:t>
            </w:r>
            <w:r w:rsidRPr="00E740FB">
              <w:rPr>
                <w:position w:val="-14"/>
              </w:rPr>
              <w:object w:dxaOrig="580" w:dyaOrig="400" w14:anchorId="4727F5D1">
                <v:shape id="_x0000_i1026" type="#_x0000_t75" style="width:29.15pt;height:19.95pt" o:ole="">
                  <v:imagedata r:id="rId10" o:title=""/>
                </v:shape>
                <o:OLEObject Type="Embed" ProgID="Equation.DSMT4" ShapeID="_x0000_i1026" DrawAspect="Content" ObjectID="_1789799064" r:id="rId11"/>
              </w:object>
            </w:r>
            <w:r>
              <w:t xml:space="preserve">  tìm số nghiệm của phương trình chứa </w:t>
            </w:r>
            <w:r w:rsidRPr="00E740FB">
              <w:rPr>
                <w:position w:val="-14"/>
              </w:rPr>
              <w:object w:dxaOrig="580" w:dyaOrig="400" w14:anchorId="248B1580">
                <v:shape id="_x0000_i1027" type="#_x0000_t75" style="width:29.15pt;height:19.95pt" o:ole="">
                  <v:imagedata r:id="rId10" o:title=""/>
                </v:shape>
                <o:OLEObject Type="Embed" ProgID="Equation.DSMT4" ShapeID="_x0000_i1027" DrawAspect="Content" ObjectID="_1789799065" r:id="rId12"/>
              </w:object>
            </w:r>
          </w:p>
        </w:tc>
      </w:tr>
      <w:tr w:rsidR="00512AE8" w14:paraId="2BEA0F4C" w14:textId="77777777" w:rsidTr="004D6AD4">
        <w:tc>
          <w:tcPr>
            <w:tcW w:w="1559" w:type="dxa"/>
          </w:tcPr>
          <w:p w14:paraId="5CDDDC15" w14:textId="1A2D7FF5" w:rsidR="00512AE8" w:rsidRDefault="00512AE8" w:rsidP="00B707A0">
            <w:pPr>
              <w:jc w:val="center"/>
              <w:rPr>
                <w:b/>
              </w:rPr>
            </w:pPr>
            <w:r>
              <w:rPr>
                <w:b/>
              </w:rPr>
              <w:t>13</w:t>
            </w:r>
          </w:p>
        </w:tc>
        <w:tc>
          <w:tcPr>
            <w:tcW w:w="12128" w:type="dxa"/>
          </w:tcPr>
          <w:p w14:paraId="03ACB49B" w14:textId="77777777" w:rsidR="00512AE8" w:rsidRDefault="00E740FB" w:rsidP="00512AE8">
            <w:pPr>
              <w:tabs>
                <w:tab w:val="left" w:pos="1418"/>
              </w:tabs>
              <w:jc w:val="both"/>
            </w:pPr>
            <w:r>
              <w:t xml:space="preserve">Cho đồ thị hàm số </w:t>
            </w:r>
            <w:r w:rsidRPr="00E740FB">
              <w:rPr>
                <w:position w:val="-14"/>
              </w:rPr>
              <w:object w:dxaOrig="580" w:dyaOrig="400" w14:anchorId="640694B8">
                <v:shape id="_x0000_i1028" type="#_x0000_t75" style="width:29.15pt;height:19.95pt" o:ole="">
                  <v:imagedata r:id="rId10" o:title=""/>
                </v:shape>
                <o:OLEObject Type="Embed" ProgID="Equation.DSMT4" ShapeID="_x0000_i1028" DrawAspect="Content" ObjectID="_1789799066" r:id="rId13"/>
              </w:object>
            </w:r>
          </w:p>
          <w:p w14:paraId="285AE646" w14:textId="77777777" w:rsidR="00E740FB" w:rsidRDefault="00E740FB" w:rsidP="00512AE8">
            <w:pPr>
              <w:tabs>
                <w:tab w:val="left" w:pos="1418"/>
              </w:tabs>
              <w:jc w:val="both"/>
            </w:pPr>
            <w:r>
              <w:t>-Tìm khoảng đơn điệu</w:t>
            </w:r>
          </w:p>
          <w:p w14:paraId="4650FC40" w14:textId="547DAC4D" w:rsidR="00E740FB" w:rsidRDefault="00E740FB" w:rsidP="00512AE8">
            <w:pPr>
              <w:tabs>
                <w:tab w:val="left" w:pos="1418"/>
              </w:tabs>
              <w:jc w:val="both"/>
            </w:pPr>
            <w:r>
              <w:t>-Tìm cực trị</w:t>
            </w:r>
          </w:p>
        </w:tc>
      </w:tr>
      <w:tr w:rsidR="00512AE8" w14:paraId="0A2F86EC" w14:textId="77777777" w:rsidTr="004D6AD4">
        <w:tc>
          <w:tcPr>
            <w:tcW w:w="1559" w:type="dxa"/>
          </w:tcPr>
          <w:p w14:paraId="36F49FED" w14:textId="3A58562E" w:rsidR="00512AE8" w:rsidRDefault="00512AE8" w:rsidP="00B707A0">
            <w:pPr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12128" w:type="dxa"/>
          </w:tcPr>
          <w:p w14:paraId="437F71CB" w14:textId="77777777" w:rsidR="00512AE8" w:rsidRDefault="00C82341" w:rsidP="00512AE8">
            <w:pPr>
              <w:tabs>
                <w:tab w:val="left" w:pos="1418"/>
              </w:tabs>
              <w:jc w:val="both"/>
            </w:pPr>
            <w:r>
              <w:t xml:space="preserve">Cho BBT </w:t>
            </w:r>
          </w:p>
          <w:p w14:paraId="3154A245" w14:textId="77777777" w:rsidR="00C82341" w:rsidRDefault="00C82341" w:rsidP="00512AE8">
            <w:pPr>
              <w:tabs>
                <w:tab w:val="left" w:pos="1418"/>
              </w:tabs>
              <w:jc w:val="both"/>
            </w:pPr>
            <w:r>
              <w:t>-Tìm GTLN-GTNN</w:t>
            </w:r>
          </w:p>
          <w:p w14:paraId="61A8220F" w14:textId="1AB043D2" w:rsidR="00C82341" w:rsidRDefault="00C82341" w:rsidP="00512AE8">
            <w:pPr>
              <w:tabs>
                <w:tab w:val="left" w:pos="1418"/>
              </w:tabs>
              <w:jc w:val="both"/>
            </w:pPr>
            <w:r>
              <w:t>-Tìm số điểm cực trị</w:t>
            </w:r>
          </w:p>
        </w:tc>
      </w:tr>
      <w:tr w:rsidR="00512AE8" w14:paraId="62E88213" w14:textId="77777777" w:rsidTr="004D6AD4">
        <w:tc>
          <w:tcPr>
            <w:tcW w:w="1559" w:type="dxa"/>
          </w:tcPr>
          <w:p w14:paraId="7944612B" w14:textId="0F084E29" w:rsidR="00512AE8" w:rsidRDefault="00512AE8" w:rsidP="00B707A0">
            <w:pPr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  <w:tc>
          <w:tcPr>
            <w:tcW w:w="12128" w:type="dxa"/>
          </w:tcPr>
          <w:p w14:paraId="6095F43B" w14:textId="77777777" w:rsidR="00512AE8" w:rsidRDefault="00E740FB" w:rsidP="00512AE8">
            <w:pPr>
              <w:tabs>
                <w:tab w:val="left" w:pos="1418"/>
              </w:tabs>
              <w:jc w:val="both"/>
            </w:pPr>
            <w:r>
              <w:t>Cho BBT</w:t>
            </w:r>
          </w:p>
          <w:p w14:paraId="078AB6F5" w14:textId="5DA27C0F" w:rsidR="00E740FB" w:rsidRDefault="00E740FB" w:rsidP="00512AE8">
            <w:pPr>
              <w:tabs>
                <w:tab w:val="left" w:pos="1418"/>
              </w:tabs>
              <w:jc w:val="both"/>
            </w:pPr>
            <w:r>
              <w:t>-Tìm khoảng đơn điệu, số điểm cực trị</w:t>
            </w:r>
          </w:p>
          <w:p w14:paraId="4F509ECA" w14:textId="4D3EBCEC" w:rsidR="00E740FB" w:rsidRDefault="00E740FB" w:rsidP="00512AE8">
            <w:pPr>
              <w:tabs>
                <w:tab w:val="left" w:pos="1418"/>
              </w:tabs>
              <w:jc w:val="both"/>
            </w:pPr>
            <w:r>
              <w:t>-Tìm số đường tiệm cận của đồ thị hàm số</w:t>
            </w:r>
          </w:p>
        </w:tc>
      </w:tr>
      <w:tr w:rsidR="00512AE8" w14:paraId="556C2CB4" w14:textId="77777777" w:rsidTr="004D6AD4">
        <w:tc>
          <w:tcPr>
            <w:tcW w:w="1559" w:type="dxa"/>
          </w:tcPr>
          <w:p w14:paraId="5C423532" w14:textId="5C305A6D" w:rsidR="00512AE8" w:rsidRDefault="00512AE8" w:rsidP="00B707A0">
            <w:pPr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12128" w:type="dxa"/>
          </w:tcPr>
          <w:p w14:paraId="56BDEC1D" w14:textId="77777777" w:rsidR="00C82341" w:rsidRDefault="00C82341" w:rsidP="00512AE8">
            <w:pPr>
              <w:tabs>
                <w:tab w:val="left" w:pos="1418"/>
              </w:tabs>
              <w:jc w:val="both"/>
            </w:pPr>
            <w:r>
              <w:t xml:space="preserve">Cho phương trình chuyển động của vật </w:t>
            </w:r>
          </w:p>
          <w:p w14:paraId="63A9112E" w14:textId="77777777" w:rsidR="00512AE8" w:rsidRDefault="00C82341" w:rsidP="00512AE8">
            <w:pPr>
              <w:tabs>
                <w:tab w:val="left" w:pos="1418"/>
              </w:tabs>
              <w:jc w:val="both"/>
            </w:pPr>
            <w:r>
              <w:t>-Tìm vận tốc và gia tốc</w:t>
            </w:r>
          </w:p>
          <w:p w14:paraId="46B44358" w14:textId="77777777" w:rsidR="00C82341" w:rsidRDefault="00C82341" w:rsidP="00512AE8">
            <w:pPr>
              <w:tabs>
                <w:tab w:val="left" w:pos="1418"/>
              </w:tabs>
              <w:jc w:val="both"/>
            </w:pPr>
            <w:r>
              <w:lastRenderedPageBreak/>
              <w:t>-Tìm khoảng đơn điệu</w:t>
            </w:r>
          </w:p>
          <w:p w14:paraId="72FFABBB" w14:textId="56169061" w:rsidR="00C82341" w:rsidRDefault="00C82341" w:rsidP="00512AE8">
            <w:pPr>
              <w:tabs>
                <w:tab w:val="left" w:pos="1418"/>
              </w:tabs>
              <w:jc w:val="both"/>
            </w:pPr>
            <w:r>
              <w:t xml:space="preserve">-Tìm </w:t>
            </w:r>
            <w:r w:rsidR="00B13EED">
              <w:t>quảng đường di chuyển của vật</w:t>
            </w:r>
          </w:p>
        </w:tc>
      </w:tr>
      <w:tr w:rsidR="00512AE8" w14:paraId="0EE26FF6" w14:textId="77777777" w:rsidTr="004D6AD4">
        <w:tc>
          <w:tcPr>
            <w:tcW w:w="1559" w:type="dxa"/>
          </w:tcPr>
          <w:p w14:paraId="0B41F1C4" w14:textId="06C67895" w:rsidR="00512AE8" w:rsidRDefault="00512AE8" w:rsidP="00B707A0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17</w:t>
            </w:r>
          </w:p>
        </w:tc>
        <w:tc>
          <w:tcPr>
            <w:tcW w:w="12128" w:type="dxa"/>
          </w:tcPr>
          <w:p w14:paraId="7BE4AD8A" w14:textId="4C88F94D" w:rsidR="00512AE8" w:rsidRDefault="00BB2119" w:rsidP="00512AE8">
            <w:pPr>
              <w:tabs>
                <w:tab w:val="left" w:pos="1418"/>
              </w:tabs>
              <w:jc w:val="both"/>
            </w:pPr>
            <w:r>
              <w:t xml:space="preserve">Cho đồ thị </w:t>
            </w:r>
            <w:r w:rsidRPr="00E740FB">
              <w:rPr>
                <w:position w:val="-14"/>
              </w:rPr>
              <w:object w:dxaOrig="580" w:dyaOrig="400" w14:anchorId="66B3CD82">
                <v:shape id="_x0000_i1029" type="#_x0000_t75" style="width:29.15pt;height:19.95pt" o:ole="">
                  <v:imagedata r:id="rId10" o:title=""/>
                </v:shape>
                <o:OLEObject Type="Embed" ProgID="Equation.DSMT4" ShapeID="_x0000_i1029" DrawAspect="Content" ObjectID="_1789799067" r:id="rId14"/>
              </w:object>
            </w:r>
            <w:r>
              <w:t xml:space="preserve"> tìm số điểm cực trị của hàm số hợp </w:t>
            </w:r>
            <w:r w:rsidRPr="00E740FB">
              <w:rPr>
                <w:position w:val="-14"/>
              </w:rPr>
              <w:object w:dxaOrig="580" w:dyaOrig="400" w14:anchorId="11E7A3F7">
                <v:shape id="_x0000_i1030" type="#_x0000_t75" style="width:29.15pt;height:19.95pt" o:ole="">
                  <v:imagedata r:id="rId15" o:title=""/>
                </v:shape>
                <o:OLEObject Type="Embed" ProgID="Equation.DSMT4" ShapeID="_x0000_i1030" DrawAspect="Content" ObjectID="_1789799068" r:id="rId16"/>
              </w:object>
            </w:r>
          </w:p>
        </w:tc>
      </w:tr>
      <w:tr w:rsidR="00512AE8" w14:paraId="1CE9B42F" w14:textId="77777777" w:rsidTr="004D6AD4">
        <w:tc>
          <w:tcPr>
            <w:tcW w:w="1559" w:type="dxa"/>
          </w:tcPr>
          <w:p w14:paraId="177BBAE9" w14:textId="0CC0B30D" w:rsidR="00512AE8" w:rsidRDefault="00512AE8" w:rsidP="00B707A0">
            <w:pPr>
              <w:jc w:val="center"/>
              <w:rPr>
                <w:b/>
              </w:rPr>
            </w:pPr>
            <w:r>
              <w:rPr>
                <w:b/>
              </w:rPr>
              <w:t>18</w:t>
            </w:r>
          </w:p>
        </w:tc>
        <w:tc>
          <w:tcPr>
            <w:tcW w:w="12128" w:type="dxa"/>
          </w:tcPr>
          <w:p w14:paraId="00BE3AFD" w14:textId="7FBC9B6C" w:rsidR="00512AE8" w:rsidRDefault="00BB2119" w:rsidP="00512AE8">
            <w:pPr>
              <w:tabs>
                <w:tab w:val="left" w:pos="1418"/>
              </w:tabs>
              <w:jc w:val="both"/>
            </w:pPr>
            <w:r>
              <w:t xml:space="preserve">Cho hàm số chứa tham số </w:t>
            </w:r>
            <w:r w:rsidRPr="00BB2119">
              <w:rPr>
                <w:position w:val="-6"/>
              </w:rPr>
              <w:object w:dxaOrig="260" w:dyaOrig="220" w14:anchorId="745EE5C9">
                <v:shape id="_x0000_i1031" type="#_x0000_t75" style="width:12.9pt;height:11.1pt" o:ole="">
                  <v:imagedata r:id="rId17" o:title=""/>
                </v:shape>
                <o:OLEObject Type="Embed" ProgID="Equation.DSMT4" ShapeID="_x0000_i1031" DrawAspect="Content" ObjectID="_1789799069" r:id="rId18"/>
              </w:object>
            </w:r>
            <w:r>
              <w:t xml:space="preserve">. Tìm </w:t>
            </w:r>
            <w:r w:rsidRPr="00BB2119">
              <w:rPr>
                <w:position w:val="-6"/>
              </w:rPr>
              <w:object w:dxaOrig="260" w:dyaOrig="220" w14:anchorId="52526916">
                <v:shape id="_x0000_i1032" type="#_x0000_t75" style="width:12.9pt;height:11.1pt" o:ole="">
                  <v:imagedata r:id="rId17" o:title=""/>
                </v:shape>
                <o:OLEObject Type="Embed" ProgID="Equation.DSMT4" ShapeID="_x0000_i1032" DrawAspect="Content" ObjectID="_1789799070" r:id="rId19"/>
              </w:object>
            </w:r>
            <w:r>
              <w:t xml:space="preserve"> để hàm số đồng biến trên </w:t>
            </w:r>
            <w:r w:rsidRPr="00BB2119">
              <w:rPr>
                <w:position w:val="-4"/>
              </w:rPr>
              <w:object w:dxaOrig="260" w:dyaOrig="260" w14:anchorId="17CE09C4">
                <v:shape id="_x0000_i1033" type="#_x0000_t75" style="width:12.9pt;height:12.9pt" o:ole="">
                  <v:imagedata r:id="rId20" o:title=""/>
                </v:shape>
                <o:OLEObject Type="Embed" ProgID="Equation.DSMT4" ShapeID="_x0000_i1033" DrawAspect="Content" ObjectID="_1789799071" r:id="rId21"/>
              </w:object>
            </w:r>
            <w:r>
              <w:t xml:space="preserve"> </w:t>
            </w:r>
          </w:p>
        </w:tc>
      </w:tr>
      <w:tr w:rsidR="00512AE8" w14:paraId="21C00DD1" w14:textId="77777777" w:rsidTr="004D6AD4">
        <w:tc>
          <w:tcPr>
            <w:tcW w:w="1559" w:type="dxa"/>
          </w:tcPr>
          <w:p w14:paraId="7F2949B1" w14:textId="3120A821" w:rsidR="00512AE8" w:rsidRDefault="00512AE8" w:rsidP="00B707A0">
            <w:pPr>
              <w:jc w:val="center"/>
              <w:rPr>
                <w:b/>
              </w:rPr>
            </w:pPr>
            <w:r>
              <w:rPr>
                <w:b/>
              </w:rPr>
              <w:t>19</w:t>
            </w:r>
          </w:p>
        </w:tc>
        <w:tc>
          <w:tcPr>
            <w:tcW w:w="12128" w:type="dxa"/>
          </w:tcPr>
          <w:p w14:paraId="6DFD194A" w14:textId="0F09715F" w:rsidR="00512AE8" w:rsidRDefault="00BB2119" w:rsidP="00512AE8">
            <w:pPr>
              <w:tabs>
                <w:tab w:val="left" w:pos="1418"/>
              </w:tabs>
              <w:jc w:val="both"/>
            </w:pPr>
            <w:r>
              <w:t>Cho BBT tìm số đường tiệm cận của đồ thị hàm số</w:t>
            </w:r>
          </w:p>
        </w:tc>
      </w:tr>
      <w:tr w:rsidR="00512AE8" w14:paraId="0ED83A02" w14:textId="77777777" w:rsidTr="004D6AD4">
        <w:tc>
          <w:tcPr>
            <w:tcW w:w="1559" w:type="dxa"/>
          </w:tcPr>
          <w:p w14:paraId="39592001" w14:textId="1960557C" w:rsidR="00512AE8" w:rsidRDefault="00512AE8" w:rsidP="00B707A0">
            <w:pPr>
              <w:jc w:val="center"/>
              <w:rPr>
                <w:b/>
              </w:rPr>
            </w:pPr>
            <w:r>
              <w:rPr>
                <w:b/>
              </w:rPr>
              <w:t>20</w:t>
            </w:r>
          </w:p>
        </w:tc>
        <w:tc>
          <w:tcPr>
            <w:tcW w:w="12128" w:type="dxa"/>
          </w:tcPr>
          <w:p w14:paraId="2B2D95CA" w14:textId="75EF1860" w:rsidR="00512AE8" w:rsidRDefault="00BB2119" w:rsidP="00512AE8">
            <w:pPr>
              <w:tabs>
                <w:tab w:val="left" w:pos="1418"/>
              </w:tabs>
              <w:jc w:val="both"/>
            </w:pPr>
            <w:r>
              <w:t>Ứng dụng đạo hàm  để giải quyết bài toán thực tế: liên quan đến chuyển động của vật</w:t>
            </w:r>
          </w:p>
        </w:tc>
      </w:tr>
      <w:tr w:rsidR="00512AE8" w14:paraId="1152746A" w14:textId="77777777" w:rsidTr="004D6AD4">
        <w:tc>
          <w:tcPr>
            <w:tcW w:w="1559" w:type="dxa"/>
          </w:tcPr>
          <w:p w14:paraId="1BD003E3" w14:textId="14E7596F" w:rsidR="00512AE8" w:rsidRDefault="00512AE8" w:rsidP="00B707A0">
            <w:pPr>
              <w:jc w:val="center"/>
              <w:rPr>
                <w:b/>
              </w:rPr>
            </w:pPr>
            <w:r>
              <w:rPr>
                <w:b/>
              </w:rPr>
              <w:t>21</w:t>
            </w:r>
          </w:p>
        </w:tc>
        <w:tc>
          <w:tcPr>
            <w:tcW w:w="12128" w:type="dxa"/>
          </w:tcPr>
          <w:p w14:paraId="1631D8AF" w14:textId="484559FB" w:rsidR="00512AE8" w:rsidRDefault="00BB2119" w:rsidP="00512AE8">
            <w:pPr>
              <w:tabs>
                <w:tab w:val="left" w:pos="1418"/>
              </w:tabs>
              <w:jc w:val="both"/>
            </w:pPr>
            <w:r>
              <w:t>Vận dụng các kiến thức về hàm số để giải quyết bài toán thực tế</w:t>
            </w:r>
          </w:p>
        </w:tc>
      </w:tr>
      <w:tr w:rsidR="00512AE8" w14:paraId="16DA91D3" w14:textId="77777777" w:rsidTr="004D6AD4">
        <w:tc>
          <w:tcPr>
            <w:tcW w:w="1559" w:type="dxa"/>
          </w:tcPr>
          <w:p w14:paraId="3FEBDB87" w14:textId="0F5EBFDE" w:rsidR="00512AE8" w:rsidRDefault="00512AE8" w:rsidP="00B707A0">
            <w:pPr>
              <w:jc w:val="center"/>
              <w:rPr>
                <w:b/>
              </w:rPr>
            </w:pPr>
            <w:r>
              <w:rPr>
                <w:b/>
              </w:rPr>
              <w:t>22</w:t>
            </w:r>
          </w:p>
        </w:tc>
        <w:tc>
          <w:tcPr>
            <w:tcW w:w="12128" w:type="dxa"/>
          </w:tcPr>
          <w:p w14:paraId="5651B005" w14:textId="043F29C6" w:rsidR="00512AE8" w:rsidRDefault="00246E62" w:rsidP="00512AE8">
            <w:pPr>
              <w:tabs>
                <w:tab w:val="left" w:pos="1418"/>
              </w:tabs>
              <w:jc w:val="both"/>
            </w:pPr>
            <w:r>
              <w:t xml:space="preserve">Vận dụng các kiến thức về </w:t>
            </w:r>
            <w:r w:rsidR="00BB2119">
              <w:t>hàm số</w:t>
            </w:r>
            <w:r>
              <w:t xml:space="preserve"> để giải quyết bài toán thực tế</w:t>
            </w:r>
          </w:p>
        </w:tc>
      </w:tr>
    </w:tbl>
    <w:p w14:paraId="776FFF85" w14:textId="77777777" w:rsidR="00C70033" w:rsidRDefault="00C70033" w:rsidP="00C70033">
      <w:pPr>
        <w:rPr>
          <w:i/>
          <w:iCs/>
          <w:sz w:val="22"/>
          <w:szCs w:val="22"/>
        </w:rPr>
      </w:pPr>
      <w:r>
        <w:rPr>
          <w:i/>
          <w:iCs/>
        </w:rPr>
        <w:t>Tài liệu được chia sẻ bởi Website VnTeach.Com</w:t>
      </w:r>
    </w:p>
    <w:p w14:paraId="1EAA76D9" w14:textId="77777777" w:rsidR="00C70033" w:rsidRDefault="00C70033" w:rsidP="00C70033">
      <w:pPr>
        <w:rPr>
          <w:i/>
          <w:iCs/>
        </w:rPr>
      </w:pPr>
      <w:hyperlink r:id="rId22" w:history="1">
        <w:r>
          <w:rPr>
            <w:rStyle w:val="Hyperlink"/>
            <w:i/>
            <w:iCs/>
          </w:rPr>
          <w:t>https://www.vnteach.com</w:t>
        </w:r>
      </w:hyperlink>
    </w:p>
    <w:p w14:paraId="0C9E1B1B" w14:textId="77777777" w:rsidR="00C70033" w:rsidRDefault="00C70033" w:rsidP="00C70033">
      <w:pPr>
        <w:rPr>
          <w:i/>
          <w:iCs/>
        </w:rPr>
      </w:pPr>
      <w:r>
        <w:rPr>
          <w:i/>
          <w:iCs/>
        </w:rPr>
        <w:t>Hướng dẫn tìm và tải các tài liệu ở đây</w:t>
      </w:r>
    </w:p>
    <w:p w14:paraId="28829E19" w14:textId="77777777" w:rsidR="00C70033" w:rsidRDefault="00C70033" w:rsidP="00C70033">
      <w:pPr>
        <w:rPr>
          <w:i/>
          <w:iCs/>
        </w:rPr>
      </w:pPr>
      <w:hyperlink r:id="rId23" w:history="1">
        <w:r>
          <w:rPr>
            <w:rStyle w:val="Hyperlink"/>
            <w:i/>
            <w:iCs/>
          </w:rPr>
          <w:t>https://forms.gle/LzVNwfMpYB9qH4JU6</w:t>
        </w:r>
      </w:hyperlink>
    </w:p>
    <w:p w14:paraId="2F98F7CE" w14:textId="59AF329D" w:rsidR="00EB1C3F" w:rsidRPr="00B707A0" w:rsidRDefault="00EB1C3F" w:rsidP="00B707A0">
      <w:pPr>
        <w:ind w:firstLine="567"/>
        <w:jc w:val="center"/>
        <w:rPr>
          <w:b/>
        </w:rPr>
      </w:pPr>
    </w:p>
    <w:sectPr w:rsidR="00EB1C3F" w:rsidRPr="00B707A0" w:rsidSect="00E740FB">
      <w:headerReference w:type="default" r:id="rId24"/>
      <w:footerReference w:type="default" r:id="rId25"/>
      <w:pgSz w:w="16840" w:h="11907" w:orient="landscape" w:code="9"/>
      <w:pgMar w:top="709" w:right="1134" w:bottom="709" w:left="1134" w:header="284" w:footer="15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953A85" w14:textId="77777777" w:rsidR="0083634F" w:rsidRDefault="0083634F">
      <w:r>
        <w:separator/>
      </w:r>
    </w:p>
  </w:endnote>
  <w:endnote w:type="continuationSeparator" w:id="0">
    <w:p w14:paraId="2FFF4362" w14:textId="77777777" w:rsidR="0083634F" w:rsidRDefault="008363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2287542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2981B7B" w14:textId="11514679" w:rsidR="00B707A0" w:rsidRDefault="00B707A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5146797A" w14:textId="77777777" w:rsidR="00B707A0" w:rsidRDefault="00B707A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5F041D" w14:textId="77777777" w:rsidR="0083634F" w:rsidRDefault="0083634F">
      <w:r>
        <w:separator/>
      </w:r>
    </w:p>
  </w:footnote>
  <w:footnote w:type="continuationSeparator" w:id="0">
    <w:p w14:paraId="063054CD" w14:textId="77777777" w:rsidR="0083634F" w:rsidRDefault="0083634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5F903A" w14:textId="45682499" w:rsidR="00E740FB" w:rsidRPr="00E740FB" w:rsidRDefault="00E740FB" w:rsidP="00E740FB">
    <w:pPr>
      <w:pStyle w:val="Header"/>
      <w:jc w:val="center"/>
      <w:rPr>
        <w:rFonts w:ascii="Arial Black" w:hAnsi="Arial Black"/>
        <w:b/>
        <w:bCs/>
        <w:sz w:val="28"/>
        <w:szCs w:val="28"/>
      </w:rPr>
    </w:pPr>
    <w:r w:rsidRPr="00E740FB">
      <w:rPr>
        <w:rFonts w:ascii="Arial Black" w:hAnsi="Arial Black"/>
        <w:b/>
        <w:bCs/>
        <w:sz w:val="28"/>
        <w:szCs w:val="28"/>
      </w:rPr>
      <w:t>LTV 2024-TAP HUAN-MA TRAN__BANG DAC TA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3D35C9"/>
    <w:multiLevelType w:val="hybridMultilevel"/>
    <w:tmpl w:val="F4EEFE24"/>
    <w:lvl w:ilvl="0" w:tplc="FC48E69A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5A40B4"/>
    <w:multiLevelType w:val="hybridMultilevel"/>
    <w:tmpl w:val="D680882A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C48E69A">
      <w:start w:val="1"/>
      <w:numFmt w:val="decimal"/>
      <w:lvlText w:val="Câu %2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4"/>
        <w:szCs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3312662B"/>
    <w:multiLevelType w:val="hybridMultilevel"/>
    <w:tmpl w:val="7FD20DC6"/>
    <w:lvl w:ilvl="0" w:tplc="F5D482B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E03338"/>
    <w:multiLevelType w:val="hybridMultilevel"/>
    <w:tmpl w:val="15607AD6"/>
    <w:lvl w:ilvl="0" w:tplc="C54EB49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AB6F7F"/>
    <w:multiLevelType w:val="hybridMultilevel"/>
    <w:tmpl w:val="06D0A090"/>
    <w:lvl w:ilvl="0" w:tplc="F726EE78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4245031"/>
    <w:multiLevelType w:val="hybridMultilevel"/>
    <w:tmpl w:val="C0AC1054"/>
    <w:lvl w:ilvl="0" w:tplc="CAAA76D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FCD240D"/>
    <w:multiLevelType w:val="multilevel"/>
    <w:tmpl w:val="84CACD30"/>
    <w:lvl w:ilvl="0">
      <w:start w:val="1"/>
      <w:numFmt w:val="decimal"/>
      <w:lvlText w:val="Câu %1:"/>
      <w:lvlJc w:val="left"/>
      <w:pPr>
        <w:ind w:left="992" w:hanging="992"/>
      </w:pPr>
      <w:rPr>
        <w:b/>
        <w:color w:val="00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9453ED7"/>
    <w:multiLevelType w:val="hybridMultilevel"/>
    <w:tmpl w:val="EB966060"/>
    <w:lvl w:ilvl="0" w:tplc="B1FE1330">
      <w:start w:val="1"/>
      <w:numFmt w:val="decimal"/>
      <w:lvlText w:val="Câu %1."/>
      <w:lvlJc w:val="left"/>
      <w:pPr>
        <w:ind w:left="1287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 w15:restartNumberingAfterBreak="0">
    <w:nsid w:val="69745153"/>
    <w:multiLevelType w:val="hybridMultilevel"/>
    <w:tmpl w:val="01C8C5C4"/>
    <w:lvl w:ilvl="0" w:tplc="FC48E69A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position w:val="0"/>
        <w:sz w:val="24"/>
        <w:szCs w:val="24"/>
        <w:u w:val="none"/>
        <w:vertAlign w:val="baseline"/>
      </w:rPr>
    </w:lvl>
    <w:lvl w:ilvl="1" w:tplc="042A0019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427772726">
    <w:abstractNumId w:val="6"/>
  </w:num>
  <w:num w:numId="2" w16cid:durableId="335808701">
    <w:abstractNumId w:val="3"/>
  </w:num>
  <w:num w:numId="3" w16cid:durableId="1554123598">
    <w:abstractNumId w:val="1"/>
  </w:num>
  <w:num w:numId="4" w16cid:durableId="294802581">
    <w:abstractNumId w:val="8"/>
  </w:num>
  <w:num w:numId="5" w16cid:durableId="664746240">
    <w:abstractNumId w:val="0"/>
  </w:num>
  <w:num w:numId="6" w16cid:durableId="956641441">
    <w:abstractNumId w:val="4"/>
  </w:num>
  <w:num w:numId="7" w16cid:durableId="709647631">
    <w:abstractNumId w:val="2"/>
  </w:num>
  <w:num w:numId="8" w16cid:durableId="787626481">
    <w:abstractNumId w:val="5"/>
  </w:num>
  <w:num w:numId="9" w16cid:durableId="148296039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400D0"/>
    <w:rsid w:val="00032E64"/>
    <w:rsid w:val="000372AA"/>
    <w:rsid w:val="000400D0"/>
    <w:rsid w:val="00073701"/>
    <w:rsid w:val="000D08E5"/>
    <w:rsid w:val="000D302A"/>
    <w:rsid w:val="001863B5"/>
    <w:rsid w:val="001A4E3B"/>
    <w:rsid w:val="001F2A12"/>
    <w:rsid w:val="00244F06"/>
    <w:rsid w:val="00246E62"/>
    <w:rsid w:val="002B5E6E"/>
    <w:rsid w:val="002C5AF2"/>
    <w:rsid w:val="002E0426"/>
    <w:rsid w:val="002E354C"/>
    <w:rsid w:val="002F1E97"/>
    <w:rsid w:val="0031773A"/>
    <w:rsid w:val="003541F0"/>
    <w:rsid w:val="0037349E"/>
    <w:rsid w:val="003F563E"/>
    <w:rsid w:val="00455B0A"/>
    <w:rsid w:val="00492FD4"/>
    <w:rsid w:val="004D6AD4"/>
    <w:rsid w:val="004E4575"/>
    <w:rsid w:val="00512AE8"/>
    <w:rsid w:val="0053501E"/>
    <w:rsid w:val="005D1C32"/>
    <w:rsid w:val="006113C6"/>
    <w:rsid w:val="006A3757"/>
    <w:rsid w:val="006C0F74"/>
    <w:rsid w:val="006E4CA9"/>
    <w:rsid w:val="007227E8"/>
    <w:rsid w:val="0075495C"/>
    <w:rsid w:val="0079292D"/>
    <w:rsid w:val="007B3F59"/>
    <w:rsid w:val="007C48C7"/>
    <w:rsid w:val="007C6A67"/>
    <w:rsid w:val="007C79AD"/>
    <w:rsid w:val="008121B4"/>
    <w:rsid w:val="0083634F"/>
    <w:rsid w:val="008445DE"/>
    <w:rsid w:val="008B60A7"/>
    <w:rsid w:val="00A24385"/>
    <w:rsid w:val="00A27831"/>
    <w:rsid w:val="00A31D18"/>
    <w:rsid w:val="00A421E8"/>
    <w:rsid w:val="00A4751E"/>
    <w:rsid w:val="00A7607B"/>
    <w:rsid w:val="00AE29C7"/>
    <w:rsid w:val="00AF5F93"/>
    <w:rsid w:val="00B13EED"/>
    <w:rsid w:val="00B37138"/>
    <w:rsid w:val="00B47AB9"/>
    <w:rsid w:val="00B47B21"/>
    <w:rsid w:val="00B707A0"/>
    <w:rsid w:val="00BB2119"/>
    <w:rsid w:val="00BD7E7D"/>
    <w:rsid w:val="00C70033"/>
    <w:rsid w:val="00C82341"/>
    <w:rsid w:val="00C91EB1"/>
    <w:rsid w:val="00D2508F"/>
    <w:rsid w:val="00D53CDD"/>
    <w:rsid w:val="00D56F88"/>
    <w:rsid w:val="00D632E0"/>
    <w:rsid w:val="00D70519"/>
    <w:rsid w:val="00D91F45"/>
    <w:rsid w:val="00E63243"/>
    <w:rsid w:val="00E740FB"/>
    <w:rsid w:val="00EA2F77"/>
    <w:rsid w:val="00EB0F8A"/>
    <w:rsid w:val="00EB1C3F"/>
    <w:rsid w:val="00EF1715"/>
    <w:rsid w:val="00F3488F"/>
    <w:rsid w:val="00FA7512"/>
    <w:rsid w:val="00FD2C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875DC22"/>
  <w15:docId w15:val="{1D8163B5-98DD-410E-835C-5CAFB6744A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400D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aliases w:val="Tieu_de1,TieuDe1ML1"/>
    <w:basedOn w:val="Normal"/>
    <w:next w:val="Normal"/>
    <w:link w:val="Heading1Char1"/>
    <w:qFormat/>
    <w:rsid w:val="002F1E97"/>
    <w:pPr>
      <w:keepNext/>
      <w:outlineLvl w:val="0"/>
    </w:pPr>
    <w:rPr>
      <w:b/>
      <w:bCs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nhideWhenUsed/>
    <w:rsid w:val="000400D0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rsid w:val="000400D0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basedOn w:val="DefaultParagraphFont"/>
    <w:link w:val="Header"/>
    <w:uiPriority w:val="99"/>
    <w:rsid w:val="000400D0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table" w:styleId="TableGrid">
    <w:name w:val="Table Grid"/>
    <w:basedOn w:val="TableNormal"/>
    <w:uiPriority w:val="39"/>
    <w:rsid w:val="00D250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Câu dẫn,List Paragraph3,HPL01,chuẩn không cần chỉnh,List Paragraph1,Dau -,List Paragraph11,List Paragraph111,Đoạn của Danh sách1"/>
    <w:basedOn w:val="Normal"/>
    <w:link w:val="ListParagraphChar"/>
    <w:uiPriority w:val="34"/>
    <w:qFormat/>
    <w:rsid w:val="002B5E6E"/>
    <w:pPr>
      <w:spacing w:before="120"/>
      <w:ind w:left="720" w:hanging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aliases w:val="List Paragraph_FS Char,Câu dẫn Char,List Paragraph3 Char,HPL01 Char,chuẩn không cần chỉnh Char,List Paragraph1 Char,Dau - Char,List Paragraph11 Char,List Paragraph111 Char,Đoạn của Danh sách1 Char"/>
    <w:link w:val="ListParagraph"/>
    <w:uiPriority w:val="34"/>
    <w:qFormat/>
    <w:locked/>
    <w:rsid w:val="002B5E6E"/>
    <w:rPr>
      <w:rFonts w:ascii="Calibri" w:eastAsia="Calibri" w:hAnsi="Calibri" w:cs="Times New Roman"/>
    </w:rPr>
  </w:style>
  <w:style w:type="paragraph" w:styleId="NoSpacing">
    <w:name w:val="No Spacing"/>
    <w:link w:val="NoSpacingChar"/>
    <w:uiPriority w:val="1"/>
    <w:qFormat/>
    <w:rsid w:val="000D302A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NoSpacingChar">
    <w:name w:val="No Spacing Char"/>
    <w:link w:val="NoSpacing"/>
    <w:uiPriority w:val="1"/>
    <w:rsid w:val="000D302A"/>
    <w:rPr>
      <w:rFonts w:ascii="Calibri" w:eastAsia="Times New Roman" w:hAnsi="Calibri" w:cs="Times New Roman"/>
    </w:rPr>
  </w:style>
  <w:style w:type="paragraph" w:customStyle="1" w:styleId="Char">
    <w:name w:val="Char"/>
    <w:basedOn w:val="Normal"/>
    <w:semiHidden/>
    <w:rsid w:val="004E4575"/>
    <w:pPr>
      <w:spacing w:after="160" w:line="240" w:lineRule="exact"/>
    </w:pPr>
    <w:rPr>
      <w:rFonts w:ascii="Arial" w:hAnsi="Arial"/>
      <w:sz w:val="22"/>
      <w:szCs w:val="22"/>
    </w:rPr>
  </w:style>
  <w:style w:type="character" w:customStyle="1" w:styleId="Heading1Char">
    <w:name w:val="Heading 1 Char"/>
    <w:basedOn w:val="DefaultParagraphFont"/>
    <w:uiPriority w:val="9"/>
    <w:rsid w:val="002F1E9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Char0">
    <w:name w:val="Char"/>
    <w:basedOn w:val="Normal"/>
    <w:semiHidden/>
    <w:rsid w:val="002F1E97"/>
    <w:pPr>
      <w:spacing w:after="160" w:line="240" w:lineRule="exact"/>
    </w:pPr>
    <w:rPr>
      <w:rFonts w:ascii="Arial" w:hAnsi="Arial"/>
      <w:sz w:val="22"/>
      <w:szCs w:val="22"/>
    </w:rPr>
  </w:style>
  <w:style w:type="character" w:customStyle="1" w:styleId="Heading1Char1">
    <w:name w:val="Heading 1 Char1"/>
    <w:aliases w:val="Tieu_de1 Char,TieuDe1ML1 Char"/>
    <w:link w:val="Heading1"/>
    <w:rsid w:val="002F1E97"/>
    <w:rPr>
      <w:rFonts w:ascii="Times New Roman" w:eastAsia="Times New Roman" w:hAnsi="Times New Roman" w:cs="Times New Roman"/>
      <w:b/>
      <w:bCs/>
      <w:szCs w:val="24"/>
    </w:rPr>
  </w:style>
  <w:style w:type="paragraph" w:customStyle="1" w:styleId="msolistparagraph0">
    <w:name w:val="msolistparagraph"/>
    <w:basedOn w:val="Normal"/>
    <w:rsid w:val="002F1E97"/>
    <w:pPr>
      <w:ind w:left="720"/>
      <w:contextualSpacing/>
    </w:pPr>
    <w:rPr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07A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07A0"/>
    <w:rPr>
      <w:rFonts w:ascii="Tahoma" w:eastAsia="Times New Roman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B707A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707A0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C70033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3510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4.w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hyperlink" Target="https://forms.gle/LzVNwfMpYB9qH4JU6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hyperlink" Target="https://www.vnteach.com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A03541-B12A-48E5-BFEF-2CFEBC2F69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6</TotalTime>
  <Pages>1</Pages>
  <Words>407</Words>
  <Characters>232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5-31T01:30:00Z</dcterms:created>
  <dcterms:modified xsi:type="dcterms:W3CDTF">2024-10-07T0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